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5AA34E" w14:textId="77777777" w:rsidR="00867EE6" w:rsidRPr="00867EE6" w:rsidRDefault="00867EE6" w:rsidP="00867EE6">
      <w:pPr>
        <w:pStyle w:val="Heading3"/>
        <w:rPr>
          <w:rFonts w:ascii="Times New Roman" w:eastAsia="Calibri" w:hAnsi="Times New Roman"/>
          <w:b/>
          <w:bCs/>
        </w:rPr>
      </w:pPr>
      <w:bookmarkStart w:id="0" w:name="_Hlk157084906"/>
      <w:bookmarkStart w:id="1" w:name="_Hlk157084865"/>
      <w:r w:rsidRPr="00867EE6">
        <w:rPr>
          <w:rFonts w:ascii="Times New Roman" w:eastAsia="Calibri" w:hAnsi="Times New Roman"/>
          <w:b/>
          <w:bCs/>
        </w:rPr>
        <w:t>Phần 1. Câu trắc nghiệm nhiều phương án chọn.</w:t>
      </w:r>
    </w:p>
    <w:p w14:paraId="0F37C72C" w14:textId="77777777" w:rsidR="00867EE6" w:rsidRPr="002918EB" w:rsidRDefault="00867EE6" w:rsidP="00867EE6">
      <w:pPr>
        <w:rPr>
          <w:rFonts w:eastAsia="Calibri"/>
          <w:i/>
          <w:iCs/>
          <w:lang w:eastAsia="x-none"/>
        </w:rPr>
      </w:pPr>
      <w:r w:rsidRPr="002918EB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p w14:paraId="69E0A2BF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Pr="00867EE6">
        <w:rPr>
          <w:rFonts w:ascii="Times New Roman" w:hAnsi="Times New Roman" w:cs="Times New Roman"/>
          <w:position w:val="-8"/>
          <w:sz w:val="24"/>
          <w:szCs w:val="24"/>
        </w:rPr>
        <w:object w:dxaOrig="1065" w:dyaOrig="510" w14:anchorId="608F0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5.8pt" o:ole="">
            <v:imagedata r:id="rId7" o:title=""/>
          </v:shape>
          <o:OLEObject Type="Embed" ProgID="Equation.DSMT4" ShapeID="_x0000_i1025" DrawAspect="Content" ObjectID="_1791403992" r:id="rId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6A48EDF4">
          <v:shape id="_x0000_i1026" type="#_x0000_t75" style="width:28.7pt;height:13.75pt" o:ole="">
            <v:imagedata r:id="rId9" o:title=""/>
          </v:shape>
          <o:OLEObject Type="Embed" ProgID="Equation.DSMT4" ShapeID="_x0000_i1026" DrawAspect="Content" ObjectID="_1791403993" r:id="rId10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69D06954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867EE6">
        <w:rPr>
          <w:b/>
          <w:lang w:val="fr-FR"/>
        </w:rPr>
        <w:t xml:space="preserve">A. </w:t>
      </w:r>
      <w:r w:rsidRPr="00867EE6">
        <w:rPr>
          <w:b/>
          <w:position w:val="-8"/>
        </w:rPr>
        <w:object w:dxaOrig="780" w:dyaOrig="375" w14:anchorId="0ADDA1D4">
          <v:shape id="_x0000_i1027" type="#_x0000_t75" style="width:39.55pt;height:18.75pt" o:ole="">
            <v:imagedata r:id="rId11" o:title=""/>
          </v:shape>
          <o:OLEObject Type="Embed" ProgID="Equation.DSMT4" ShapeID="_x0000_i1027" DrawAspect="Content" ObjectID="_1791403994" r:id="rId12"/>
        </w:object>
      </w:r>
      <w:r w:rsidRPr="00867EE6">
        <w:rPr>
          <w:b/>
          <w:lang w:val="fr-FR"/>
        </w:rPr>
        <w:tab/>
        <w:t xml:space="preserve">B. </w:t>
      </w:r>
      <w:r w:rsidRPr="00867EE6">
        <w:rPr>
          <w:b/>
          <w:position w:val="-6"/>
        </w:rPr>
        <w:object w:dxaOrig="720" w:dyaOrig="495" w14:anchorId="739602FA">
          <v:shape id="_x0000_i1028" type="#_x0000_t75" style="width:36.2pt;height:24.95pt" o:ole="">
            <v:imagedata r:id="rId13" o:title=""/>
          </v:shape>
          <o:OLEObject Type="Embed" ProgID="Equation.DSMT4" ShapeID="_x0000_i1028" DrawAspect="Content" ObjectID="_1791403995" r:id="rId14"/>
        </w:object>
      </w:r>
      <w:r w:rsidRPr="00867EE6">
        <w:rPr>
          <w:b/>
          <w:lang w:val="fr-FR"/>
        </w:rPr>
        <w:tab/>
        <w:t xml:space="preserve">C. </w:t>
      </w:r>
      <w:r w:rsidRPr="00867EE6">
        <w:rPr>
          <w:b/>
          <w:position w:val="-6"/>
        </w:rPr>
        <w:object w:dxaOrig="720" w:dyaOrig="495" w14:anchorId="5CFD1D2A">
          <v:shape id="_x0000_i1029" type="#_x0000_t75" style="width:36.2pt;height:24.95pt" o:ole="">
            <v:imagedata r:id="rId15" o:title=""/>
          </v:shape>
          <o:OLEObject Type="Embed" ProgID="Equation.DSMT4" ShapeID="_x0000_i1029" DrawAspect="Content" ObjectID="_1791403996" r:id="rId16"/>
        </w:object>
      </w:r>
      <w:r w:rsidRPr="00867EE6">
        <w:rPr>
          <w:b/>
          <w:lang w:val="fr-FR"/>
        </w:rPr>
        <w:tab/>
        <w:t xml:space="preserve">D. </w:t>
      </w:r>
      <w:r w:rsidRPr="00867EE6">
        <w:rPr>
          <w:b/>
          <w:position w:val="-6"/>
        </w:rPr>
        <w:object w:dxaOrig="675" w:dyaOrig="315" w14:anchorId="7554C745">
          <v:shape id="_x0000_i1030" type="#_x0000_t75" style="width:33.7pt;height:16.25pt" o:ole="">
            <v:imagedata r:id="rId17" o:title=""/>
          </v:shape>
          <o:OLEObject Type="Embed" ProgID="Equation.DSMT4" ShapeID="_x0000_i1030" DrawAspect="Content" ObjectID="_1791403997" r:id="rId18"/>
        </w:object>
      </w:r>
    </w:p>
    <w:p w14:paraId="6C7CC4E7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ho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17EBAEEB">
          <v:shape id="_x0000_i1031" type="#_x0000_t75" style="width:1in;height:18.3pt" o:ole="">
            <v:imagedata r:id="rId19" o:title=""/>
          </v:shape>
          <o:OLEObject Type="Embed" ProgID="Equation.DSMT4" ShapeID="_x0000_i1031" DrawAspect="Content" ObjectID="_1791403998" r:id="rId20"/>
        </w:object>
      </w: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720" w:dyaOrig="360" w14:anchorId="47A22DF6">
          <v:shape id="_x0000_i1032" type="#_x0000_t75" style="width:36.2pt;height:18.3pt" o:ole="">
            <v:imagedata r:id="rId21" o:title=""/>
          </v:shape>
          <o:OLEObject Type="Embed" ProgID="Equation.DSMT4" ShapeID="_x0000_i1032" DrawAspect="Content" ObjectID="_1791403999" r:id="rId22"/>
        </w:object>
      </w:r>
      <w:r w:rsidRPr="00867EE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>mệnh đề nào dưới đây đúng</w:t>
      </w:r>
    </w:p>
    <w:p w14:paraId="099AB31B" w14:textId="77777777" w:rsidR="00867EE6" w:rsidRPr="00867EE6" w:rsidRDefault="00867EE6" w:rsidP="00867EE6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both"/>
      </w:pPr>
      <w:r w:rsidRPr="00867EE6">
        <w:rPr>
          <w:b/>
        </w:rPr>
        <w:t xml:space="preserve">A </w:t>
      </w:r>
      <w:r w:rsidRPr="00867EE6">
        <w:rPr>
          <w:b/>
          <w:position w:val="-6"/>
        </w:rPr>
        <w:object w:dxaOrig="900" w:dyaOrig="279" w14:anchorId="33C9FFDF">
          <v:shape id="_x0000_i1033" type="#_x0000_t75" style="width:48.3pt;height:12.05pt" o:ole="">
            <v:imagedata r:id="rId23" o:title=""/>
          </v:shape>
          <o:OLEObject Type="Embed" ProgID="Equation.DSMT4" ShapeID="_x0000_i1033" DrawAspect="Content" ObjectID="_1791404000" r:id="rId24"/>
        </w:object>
      </w:r>
      <w:r w:rsidRPr="00867EE6">
        <w:t>.</w:t>
      </w:r>
      <w:r w:rsidRPr="00867EE6">
        <w:rPr>
          <w:b/>
        </w:rPr>
        <w:tab/>
        <w:t>B.</w:t>
      </w:r>
      <w:r w:rsidRPr="00867EE6">
        <w:t xml:space="preserve"> </w:t>
      </w:r>
      <w:r w:rsidRPr="00867EE6">
        <w:rPr>
          <w:b/>
          <w:position w:val="-6"/>
        </w:rPr>
        <w:object w:dxaOrig="900" w:dyaOrig="279" w14:anchorId="6769EF1E">
          <v:shape id="_x0000_i1034" type="#_x0000_t75" style="width:48.3pt;height:12.05pt" o:ole="">
            <v:imagedata r:id="rId25" o:title=""/>
          </v:shape>
          <o:OLEObject Type="Embed" ProgID="Equation.DSMT4" ShapeID="_x0000_i1034" DrawAspect="Content" ObjectID="_1791404001" r:id="rId26"/>
        </w:object>
      </w:r>
      <w:r w:rsidRPr="00867EE6">
        <w:t>.</w:t>
      </w:r>
      <w:r w:rsidRPr="00867EE6">
        <w:rPr>
          <w:b/>
        </w:rPr>
        <w:tab/>
        <w:t>C.</w:t>
      </w:r>
      <w:r w:rsidRPr="00867EE6">
        <w:t xml:space="preserve"> </w:t>
      </w:r>
      <w:r w:rsidRPr="00867EE6">
        <w:rPr>
          <w:b/>
          <w:position w:val="-6"/>
        </w:rPr>
        <w:object w:dxaOrig="900" w:dyaOrig="279" w14:anchorId="66073B52">
          <v:shape id="_x0000_i1035" type="#_x0000_t75" style="width:48.3pt;height:12.05pt" o:ole="">
            <v:imagedata r:id="rId27" o:title=""/>
          </v:shape>
          <o:OLEObject Type="Embed" ProgID="Equation.DSMT4" ShapeID="_x0000_i1035" DrawAspect="Content" ObjectID="_1791404002" r:id="rId28"/>
        </w:object>
      </w:r>
      <w:r w:rsidRPr="00867EE6">
        <w:t>.</w:t>
      </w:r>
      <w:r w:rsidRPr="00867EE6">
        <w:rPr>
          <w:b/>
        </w:rPr>
        <w:tab/>
        <w:t xml:space="preserve">D. </w:t>
      </w:r>
      <w:r w:rsidRPr="00867EE6">
        <w:rPr>
          <w:b/>
          <w:position w:val="-6"/>
        </w:rPr>
        <w:object w:dxaOrig="900" w:dyaOrig="279" w14:anchorId="3E7BA86F">
          <v:shape id="_x0000_i1036" type="#_x0000_t75" style="width:48.3pt;height:12.05pt" o:ole="">
            <v:imagedata r:id="rId29" o:title=""/>
          </v:shape>
          <o:OLEObject Type="Embed" ProgID="Equation.DSMT4" ShapeID="_x0000_i1036" DrawAspect="Content" ObjectID="_1791404003" r:id="rId30"/>
        </w:object>
      </w:r>
      <w:r w:rsidRPr="00867EE6">
        <w:t>.</w:t>
      </w:r>
    </w:p>
    <w:p w14:paraId="48D45872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67EE6">
        <w:rPr>
          <w:rFonts w:ascii="Times New Roman" w:hAnsi="Times New Roman" w:cs="Times New Roman"/>
          <w:sz w:val="24"/>
          <w:szCs w:val="24"/>
        </w:rPr>
        <w:object w:dxaOrig="560" w:dyaOrig="279" w14:anchorId="3F970BC0">
          <v:shape id="_x0000_i1037" type="#_x0000_t75" style="width:27.45pt;height:14.55pt" o:ole="">
            <v:imagedata r:id="rId31" o:title=""/>
          </v:shape>
          <o:OLEObject Type="Embed" ProgID="Equation.DSMT4" ShapeID="_x0000_i1037" DrawAspect="Content" ObjectID="_1791404004" r:id="rId32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67EE6">
        <w:rPr>
          <w:rFonts w:ascii="Times New Roman" w:hAnsi="Times New Roman" w:cs="Times New Roman"/>
          <w:sz w:val="24"/>
          <w:szCs w:val="24"/>
        </w:rPr>
        <w:object w:dxaOrig="520" w:dyaOrig="279" w14:anchorId="20AA9B85">
          <v:shape id="_x0000_i1038" type="#_x0000_t75" style="width:25.8pt;height:14.55pt" o:ole="">
            <v:imagedata r:id="rId33" o:title=""/>
          </v:shape>
          <o:OLEObject Type="Embed" ProgID="Equation.DSMT4" ShapeID="_x0000_i1038" DrawAspect="Content" ObjectID="_1791404005" r:id="rId34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, khi đó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4C1CFDD4">
          <v:shape id="_x0000_i1039" type="#_x0000_t75" style="width:40.8pt;height:19.55pt" o:ole="">
            <v:imagedata r:id="rId35" o:title=""/>
          </v:shape>
          <o:OLEObject Type="Embed" ProgID="Equation.DSMT4" ShapeID="_x0000_i1039" DrawAspect="Content" ObjectID="_1791404006" r:id="rId36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1551E3CF" w14:textId="77777777" w:rsidR="00867EE6" w:rsidRPr="00867EE6" w:rsidRDefault="00867EE6" w:rsidP="00867EE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F4296EB">
          <v:shape id="_x0000_i1040" type="#_x0000_t75" style="width:10pt;height:13.3pt" o:ole="">
            <v:imagedata r:id="rId37" o:title=""/>
          </v:shape>
          <o:OLEObject Type="Embed" ProgID="Equation.DSMT4" ShapeID="_x0000_i1040" DrawAspect="Content" ObjectID="_1791404007" r:id="rId38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8A4743D">
          <v:shape id="_x0000_i1041" type="#_x0000_t75" style="width:16.25pt;height:13.3pt" o:ole="">
            <v:imagedata r:id="rId39" o:title=""/>
          </v:shape>
          <o:OLEObject Type="Embed" ProgID="Equation.DSMT4" ShapeID="_x0000_i1041" DrawAspect="Content" ObjectID="_1791404008" r:id="rId40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280C0AD9">
          <v:shape id="_x0000_i1042" type="#_x0000_t75" style="width:19.55pt;height:31.2pt" o:ole="">
            <v:imagedata r:id="rId41" o:title=""/>
          </v:shape>
          <o:OLEObject Type="Embed" ProgID="Equation.DSMT4" ShapeID="_x0000_i1042" DrawAspect="Content" ObjectID="_1791404009" r:id="rId42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108F3A2">
          <v:shape id="_x0000_i1043" type="#_x0000_t75" style="width:12.5pt;height:31.2pt" o:ole="">
            <v:imagedata r:id="rId43" o:title=""/>
          </v:shape>
          <o:OLEObject Type="Embed" ProgID="Equation.DSMT4" ShapeID="_x0000_i1043" DrawAspect="Content" ObjectID="_1791404010" r:id="rId44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BF69A4A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</w:t>
      </w:r>
      <w:r w:rsidRPr="00867EE6">
        <w:rPr>
          <w:rFonts w:ascii="Times New Roman" w:hAnsi="Times New Roman" w:cs="Times New Roman"/>
          <w:sz w:val="24"/>
          <w:szCs w:val="24"/>
        </w:rPr>
        <w:object w:dxaOrig="1005" w:dyaOrig="375" w14:anchorId="12238CCA">
          <v:shape id="_x0000_i1044" type="#_x0000_t75" style="width:50.75pt;height:18.75pt" o:ole="">
            <v:imagedata r:id="rId45" o:title=""/>
          </v:shape>
          <o:OLEObject Type="Embed" ProgID="Equation.DSMT4" ShapeID="_x0000_i1044" DrawAspect="Content" ObjectID="_1791404011" r:id="rId4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sz w:val="24"/>
          <w:szCs w:val="24"/>
        </w:rPr>
        <w:object w:dxaOrig="975" w:dyaOrig="375" w14:anchorId="78DCD48E">
          <v:shape id="_x0000_i1045" type="#_x0000_t75" style="width:48.7pt;height:18.75pt" o:ole="">
            <v:imagedata r:id="rId47" o:title=""/>
          </v:shape>
          <o:OLEObject Type="Embed" ProgID="Equation.DSMT4" ShapeID="_x0000_i1045" DrawAspect="Content" ObjectID="_1791404012" r:id="rId4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ính </w:t>
      </w:r>
      <w:r w:rsidRPr="00867EE6">
        <w:rPr>
          <w:rFonts w:ascii="Times New Roman" w:hAnsi="Times New Roman" w:cs="Times New Roman"/>
          <w:position w:val="-16"/>
          <w:sz w:val="24"/>
          <w:szCs w:val="24"/>
        </w:rPr>
        <w:object w:dxaOrig="1500" w:dyaOrig="435" w14:anchorId="4AD34E1C">
          <v:shape id="_x0000_i1046" type="#_x0000_t75" style="width:74.5pt;height:21.25pt" o:ole="">
            <v:imagedata r:id="rId49" o:title=""/>
          </v:shape>
          <o:OLEObject Type="Embed" ProgID="Equation.DSMT4" ShapeID="_x0000_i1046" DrawAspect="Content" ObjectID="_1791404013" r:id="rId50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6E89FEAB" w14:textId="77777777" w:rsidR="00867EE6" w:rsidRPr="00867EE6" w:rsidRDefault="00867EE6" w:rsidP="00867EE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 w14:anchorId="27687232">
          <v:shape id="_x0000_i1047" type="#_x0000_t75" style="width:33.7pt;height:14.55pt" o:ole="">
            <v:imagedata r:id="rId51" o:title=""/>
          </v:shape>
          <o:OLEObject Type="Embed" ProgID="Equation.DSMT4" ShapeID="_x0000_i1047" DrawAspect="Content" ObjectID="_1791404014" r:id="rId52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 w14:anchorId="6CF1C2D3">
          <v:shape id="_x0000_i1048" type="#_x0000_t75" style="width:33.7pt;height:14.55pt" o:ole="">
            <v:imagedata r:id="rId53" o:title=""/>
          </v:shape>
          <o:OLEObject Type="Embed" ProgID="Equation.DSMT4" ShapeID="_x0000_i1048" DrawAspect="Content" ObjectID="_1791404015" r:id="rId54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 w14:anchorId="11CC109E">
          <v:shape id="_x0000_i1049" type="#_x0000_t75" style="width:36.2pt;height:14.55pt" o:ole="">
            <v:imagedata r:id="rId55" o:title=""/>
          </v:shape>
          <o:OLEObject Type="Embed" ProgID="Equation.DSMT4" ShapeID="_x0000_i1049" DrawAspect="Content" ObjectID="_1791404016" r:id="rId56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795" w:dyaOrig="285" w14:anchorId="5CA62988">
          <v:shape id="_x0000_i1050" type="#_x0000_t75" style="width:39.55pt;height:14.55pt" o:ole="">
            <v:imagedata r:id="rId57" o:title=""/>
          </v:shape>
          <o:OLEObject Type="Embed" ProgID="Equation.DSMT4" ShapeID="_x0000_i1050" DrawAspect="Content" ObjectID="_1791404017" r:id="rId58"/>
        </w:object>
      </w:r>
    </w:p>
    <w:p w14:paraId="7B5F0D41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Tập xác định của hàm số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660" w:dyaOrig="375" w14:anchorId="6691C376">
          <v:shape id="_x0000_i1051" type="#_x0000_t75" style="width:33.3pt;height:18.75pt" o:ole="">
            <v:imagedata r:id="rId59" o:title=""/>
          </v:shape>
          <o:OLEObject Type="Embed" ProgID="Equation.DSMT4" ShapeID="_x0000_i1051" DrawAspect="Content" ObjectID="_1791404018" r:id="rId60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88C8295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867EE6">
        <w:rPr>
          <w:rFonts w:eastAsia="Calibri"/>
          <w:b/>
          <w:lang w:val="fr-FR"/>
        </w:rPr>
        <w:t xml:space="preserve">A. </w:t>
      </w:r>
      <w:r w:rsidRPr="00867EE6">
        <w:rPr>
          <w:rFonts w:eastAsia="Calibri"/>
          <w:position w:val="-4"/>
        </w:rPr>
        <w:object w:dxaOrig="255" w:dyaOrig="255" w14:anchorId="01047C2F">
          <v:shape id="_x0000_i1052" type="#_x0000_t75" style="width:13.3pt;height:13.3pt" o:ole="">
            <v:imagedata r:id="rId61" o:title=""/>
          </v:shape>
          <o:OLEObject Type="Embed" ProgID="Equation.DSMT4" ShapeID="_x0000_i1052" DrawAspect="Content" ObjectID="_1791404019" r:id="rId62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B. </w:t>
      </w:r>
      <w:r w:rsidRPr="00867EE6">
        <w:rPr>
          <w:rFonts w:eastAsia="Calibri"/>
          <w:position w:val="-14"/>
        </w:rPr>
        <w:object w:dxaOrig="765" w:dyaOrig="405" w14:anchorId="241CC349">
          <v:shape id="_x0000_i1053" type="#_x0000_t75" style="width:38.7pt;height:20.8pt" o:ole="">
            <v:imagedata r:id="rId63" o:title=""/>
          </v:shape>
          <o:OLEObject Type="Embed" ProgID="Equation.DSMT4" ShapeID="_x0000_i1053" DrawAspect="Content" ObjectID="_1791404020" r:id="rId64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C. </w:t>
      </w:r>
      <w:r w:rsidRPr="00867EE6">
        <w:rPr>
          <w:rFonts w:eastAsia="Calibri"/>
          <w:position w:val="-14"/>
        </w:rPr>
        <w:object w:dxaOrig="735" w:dyaOrig="405" w14:anchorId="7E7C8170">
          <v:shape id="_x0000_i1054" type="#_x0000_t75" style="width:37.05pt;height:20.8pt" o:ole="">
            <v:imagedata r:id="rId65" o:title=""/>
          </v:shape>
          <o:OLEObject Type="Embed" ProgID="Equation.DSMT4" ShapeID="_x0000_i1054" DrawAspect="Content" ObjectID="_1791404021" r:id="rId66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D. </w:t>
      </w:r>
      <w:r w:rsidRPr="00867EE6">
        <w:rPr>
          <w:rFonts w:eastAsia="Calibri"/>
          <w:position w:val="-14"/>
        </w:rPr>
        <w:object w:dxaOrig="825" w:dyaOrig="405" w14:anchorId="097E9AB1">
          <v:shape id="_x0000_i1055" type="#_x0000_t75" style="width:41.2pt;height:20.8pt" o:ole="">
            <v:imagedata r:id="rId67" o:title=""/>
          </v:shape>
          <o:OLEObject Type="Embed" ProgID="Equation.DSMT4" ShapeID="_x0000_i1055" DrawAspect="Content" ObjectID="_1791404022" r:id="rId68"/>
        </w:object>
      </w:r>
      <w:r w:rsidRPr="00867EE6">
        <w:rPr>
          <w:rFonts w:eastAsia="Calibri"/>
          <w:lang w:val="fr-FR"/>
        </w:rPr>
        <w:t>.</w:t>
      </w:r>
    </w:p>
    <w:p w14:paraId="0A137B43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it-IT"/>
        </w:rPr>
      </w:pPr>
      <w:r w:rsidRPr="00867EE6">
        <w:rPr>
          <w:rFonts w:ascii="Times New Roman" w:hAnsi="Times New Roman" w:cs="Times New Roman"/>
          <w:sz w:val="24"/>
          <w:szCs w:val="24"/>
          <w:lang w:val="it-IT"/>
        </w:rPr>
        <w:t xml:space="preserve">Cho hàm số </w:t>
      </w:r>
      <w:r w:rsidRPr="00867EE6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125" w:dyaOrig="405" w14:anchorId="6C3EF7AF">
          <v:shape id="_x0000_i1056" type="#_x0000_t75" style="width:56.2pt;height:20.8pt" o:ole="">
            <v:imagedata r:id="rId69" o:title=""/>
          </v:shape>
          <o:OLEObject Type="Embed" ProgID="Equation.DSMT4" ShapeID="_x0000_i1056" DrawAspect="Content" ObjectID="_1791404023" r:id="rId70"/>
        </w:object>
      </w:r>
      <w:r w:rsidRPr="00867EE6">
        <w:rPr>
          <w:rFonts w:ascii="Times New Roman" w:hAnsi="Times New Roman" w:cs="Times New Roman"/>
          <w:sz w:val="24"/>
          <w:szCs w:val="24"/>
          <w:lang w:val="it-IT"/>
        </w:rPr>
        <w:t xml:space="preserve">. Mệnh đề nào dưới đây là mệnh đề </w:t>
      </w:r>
      <w:r w:rsidRPr="00867EE6">
        <w:rPr>
          <w:rFonts w:ascii="Times New Roman" w:hAnsi="Times New Roman" w:cs="Times New Roman"/>
          <w:b/>
          <w:sz w:val="24"/>
          <w:szCs w:val="24"/>
          <w:lang w:val="it-IT"/>
        </w:rPr>
        <w:t>sai</w:t>
      </w:r>
      <w:r w:rsidRPr="00867EE6">
        <w:rPr>
          <w:rFonts w:ascii="Times New Roman" w:hAnsi="Times New Roman" w:cs="Times New Roman"/>
          <w:sz w:val="24"/>
          <w:szCs w:val="24"/>
          <w:lang w:val="it-IT"/>
        </w:rPr>
        <w:t>?</w:t>
      </w:r>
    </w:p>
    <w:p w14:paraId="286C78CE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A. </w:t>
      </w:r>
      <w:r w:rsidRPr="00867EE6">
        <w:rPr>
          <w:lang w:val="it-IT"/>
        </w:rPr>
        <w:t>Hàm số đã cho đồng biến trên tập xác định.</w:t>
      </w:r>
    </w:p>
    <w:p w14:paraId="64634AE7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B. </w:t>
      </w:r>
      <w:r w:rsidRPr="00867EE6">
        <w:rPr>
          <w:lang w:val="it-IT"/>
        </w:rPr>
        <w:t xml:space="preserve">Hàm số đã cho có tập xác định </w:t>
      </w:r>
      <w:r w:rsidRPr="00867EE6">
        <w:rPr>
          <w:position w:val="-14"/>
        </w:rPr>
        <w:object w:dxaOrig="1095" w:dyaOrig="405" w14:anchorId="46B0DC46">
          <v:shape id="_x0000_i1057" type="#_x0000_t75" style="width:54.95pt;height:20.8pt" o:ole="">
            <v:imagedata r:id="rId71" o:title=""/>
          </v:shape>
          <o:OLEObject Type="Embed" ProgID="Equation.DSMT4" ShapeID="_x0000_i1057" DrawAspect="Content" ObjectID="_1791404024" r:id="rId72"/>
        </w:object>
      </w:r>
      <w:r w:rsidRPr="00867EE6">
        <w:rPr>
          <w:lang w:val="it-IT"/>
        </w:rPr>
        <w:t>.</w:t>
      </w:r>
    </w:p>
    <w:p w14:paraId="503D787A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C. </w:t>
      </w:r>
      <w:r w:rsidRPr="00867EE6">
        <w:rPr>
          <w:lang w:val="it-IT"/>
        </w:rPr>
        <w:t>Đồ thị hàm số đã cho có một tiệm cận đứng là trục tung.</w:t>
      </w:r>
    </w:p>
    <w:p w14:paraId="6143C420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D. </w:t>
      </w:r>
      <w:r w:rsidRPr="00867EE6">
        <w:rPr>
          <w:lang w:val="it-IT"/>
        </w:rPr>
        <w:t>Đồ thị hàm số đã cho không có tiệm cận ngang.</w:t>
      </w:r>
    </w:p>
    <w:p w14:paraId="38609185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590" w:dyaOrig="435" w14:anchorId="5468092E">
          <v:shape id="_x0000_i1058" type="#_x0000_t75" style="width:79.5pt;height:22.05pt" o:ole="">
            <v:imagedata r:id="rId73" o:title=""/>
          </v:shape>
          <o:OLEObject Type="Embed" ProgID="Equation.DSMT4" ShapeID="_x0000_i1058" DrawAspect="Content" ObjectID="_1791404025" r:id="rId7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BBB6CFC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  <w:lang w:val="nl-NL"/>
        </w:rPr>
        <w:t xml:space="preserve">A. </w:t>
      </w:r>
      <w:r w:rsidRPr="00867EE6">
        <w:rPr>
          <w:position w:val="-6"/>
        </w:rPr>
        <w:object w:dxaOrig="555" w:dyaOrig="270" w14:anchorId="36351C81">
          <v:shape id="_x0000_i1059" type="#_x0000_t75" style="width:28.3pt;height:13.75pt" o:ole="">
            <v:imagedata r:id="rId75" o:title=""/>
          </v:shape>
          <o:OLEObject Type="Embed" ProgID="Equation.DSMT4" ShapeID="_x0000_i1059" DrawAspect="Content" ObjectID="_1791404026" r:id="rId76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B. </w:t>
      </w:r>
      <w:r w:rsidRPr="00867EE6">
        <w:rPr>
          <w:position w:val="-6"/>
        </w:rPr>
        <w:object w:dxaOrig="555" w:dyaOrig="270" w14:anchorId="2E933ED5">
          <v:shape id="_x0000_i1060" type="#_x0000_t75" style="width:28.3pt;height:13.75pt" o:ole="">
            <v:imagedata r:id="rId77" o:title=""/>
          </v:shape>
          <o:OLEObject Type="Embed" ProgID="Equation.DSMT4" ShapeID="_x0000_i1060" DrawAspect="Content" ObjectID="_1791404027" r:id="rId78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C. </w:t>
      </w:r>
      <w:r w:rsidRPr="00867EE6">
        <w:rPr>
          <w:position w:val="-24"/>
        </w:rPr>
        <w:object w:dxaOrig="600" w:dyaOrig="630" w14:anchorId="61DE2D2C">
          <v:shape id="_x0000_i1061" type="#_x0000_t75" style="width:29.95pt;height:31.2pt" o:ole="">
            <v:imagedata r:id="rId79" o:title=""/>
          </v:shape>
          <o:OLEObject Type="Embed" ProgID="Equation.DSMT4" ShapeID="_x0000_i1061" DrawAspect="Content" ObjectID="_1791404028" r:id="rId80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D. </w:t>
      </w:r>
      <w:r w:rsidRPr="00867EE6">
        <w:rPr>
          <w:position w:val="-24"/>
        </w:rPr>
        <w:object w:dxaOrig="600" w:dyaOrig="630" w14:anchorId="2377C8E1">
          <v:shape id="_x0000_i1062" type="#_x0000_t75" style="width:29.95pt;height:31.2pt" o:ole="">
            <v:imagedata r:id="rId81" o:title=""/>
          </v:shape>
          <o:OLEObject Type="Embed" ProgID="Equation.DSMT4" ShapeID="_x0000_i1062" DrawAspect="Content" ObjectID="_1791404029" r:id="rId82"/>
        </w:object>
      </w:r>
      <w:r w:rsidRPr="00867EE6">
        <w:t>.</w:t>
      </w:r>
    </w:p>
    <w:p w14:paraId="5CE7DF8E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245" w:dyaOrig="375" w14:anchorId="7AD4C2D5">
          <v:shape id="_x0000_i1063" type="#_x0000_t75" style="width:62.45pt;height:18.75pt" o:ole="">
            <v:imagedata r:id="rId83" o:title=""/>
          </v:shape>
          <o:OLEObject Type="Embed" ProgID="Equation.DSMT4" ShapeID="_x0000_i1063" DrawAspect="Content" ObjectID="_1791404030" r:id="rId8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6782DDE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867EE6">
        <w:rPr>
          <w:b/>
          <w:lang w:val="nl-NL"/>
        </w:rPr>
        <w:t xml:space="preserve">A. </w:t>
      </w:r>
      <w:r w:rsidRPr="00867EE6">
        <w:rPr>
          <w:position w:val="-14"/>
        </w:rPr>
        <w:object w:dxaOrig="690" w:dyaOrig="390" w14:anchorId="4F435DB7">
          <v:shape id="_x0000_i1064" type="#_x0000_t75" style="width:34.55pt;height:19.55pt" o:ole="">
            <v:imagedata r:id="rId85" o:title=""/>
          </v:shape>
          <o:OLEObject Type="Embed" ProgID="Equation.DSMT4" ShapeID="_x0000_i1064" DrawAspect="Content" ObjectID="_1791404031" r:id="rId86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B. </w:t>
      </w:r>
      <w:r w:rsidRPr="00867EE6">
        <w:rPr>
          <w:position w:val="-14"/>
        </w:rPr>
        <w:object w:dxaOrig="690" w:dyaOrig="390" w14:anchorId="666F0487">
          <v:shape id="_x0000_i1065" type="#_x0000_t75" style="width:34.55pt;height:19.55pt" o:ole="">
            <v:imagedata r:id="rId87" o:title=""/>
          </v:shape>
          <o:OLEObject Type="Embed" ProgID="Equation.DSMT4" ShapeID="_x0000_i1065" DrawAspect="Content" ObjectID="_1791404032" r:id="rId88"/>
        </w:object>
      </w:r>
      <w:r w:rsidRPr="00867EE6">
        <w:t>.</w:t>
      </w:r>
    </w:p>
    <w:p w14:paraId="0B846AFA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  <w:lang w:val="nl-NL"/>
        </w:rPr>
        <w:t xml:space="preserve">C. </w:t>
      </w:r>
      <w:r w:rsidRPr="00867EE6">
        <w:rPr>
          <w:position w:val="-14"/>
        </w:rPr>
        <w:object w:dxaOrig="1830" w:dyaOrig="390" w14:anchorId="4C0DA115">
          <v:shape id="_x0000_i1066" type="#_x0000_t75" style="width:91.55pt;height:19.55pt" o:ole="">
            <v:imagedata r:id="rId89" o:title=""/>
          </v:shape>
          <o:OLEObject Type="Embed" ProgID="Equation.DSMT4" ShapeID="_x0000_i1066" DrawAspect="Content" ObjectID="_1791404033" r:id="rId90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D. </w:t>
      </w:r>
      <w:r w:rsidRPr="00867EE6">
        <w:rPr>
          <w:position w:val="-14"/>
        </w:rPr>
        <w:object w:dxaOrig="1815" w:dyaOrig="390" w14:anchorId="41E98E00">
          <v:shape id="_x0000_i1067" type="#_x0000_t75" style="width:90.75pt;height:19.55pt" o:ole="">
            <v:imagedata r:id="rId91" o:title=""/>
          </v:shape>
          <o:OLEObject Type="Embed" ProgID="Equation.DSMT4" ShapeID="_x0000_i1067" DrawAspect="Content" ObjectID="_1791404034" r:id="rId92"/>
        </w:object>
      </w:r>
      <w:r w:rsidRPr="00867EE6">
        <w:t>.</w:t>
      </w:r>
    </w:p>
    <w:p w14:paraId="648B8E22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7EE6">
        <w:rPr>
          <w:rFonts w:ascii="Times New Roman" w:hAnsi="Times New Roman" w:cs="Times New Roman"/>
          <w:sz w:val="24"/>
          <w:szCs w:val="24"/>
          <w:lang w:val="sv-SE"/>
        </w:rPr>
        <w:t xml:space="preserve">Trong các mệnh đề sau, mệnh đề nào </w:t>
      </w:r>
      <w:r w:rsidRPr="00867EE6">
        <w:rPr>
          <w:rFonts w:ascii="Times New Roman" w:hAnsi="Times New Roman" w:cs="Times New Roman"/>
          <w:b/>
          <w:sz w:val="24"/>
          <w:szCs w:val="24"/>
          <w:lang w:val="sv-SE"/>
        </w:rPr>
        <w:t>sai</w:t>
      </w:r>
    </w:p>
    <w:p w14:paraId="58D88A10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A. </w:t>
      </w:r>
      <w:r w:rsidRPr="00867EE6">
        <w:rPr>
          <w:lang w:val="vi-VN"/>
        </w:rPr>
        <w:t>Hai đường thẳng cùng vuông góc với một mặt phẳng thì song song.</w:t>
      </w:r>
    </w:p>
    <w:p w14:paraId="06356E3E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B. </w:t>
      </w:r>
      <w:r w:rsidRPr="00867EE6">
        <w:rPr>
          <w:lang w:val="vi-VN"/>
        </w:rPr>
        <w:t>Hai mặt phẳng phân biệt cùng vuông góc với một đường thẳng thì song song.</w:t>
      </w:r>
    </w:p>
    <w:p w14:paraId="4AD2FF9D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C. </w:t>
      </w:r>
      <w:r w:rsidRPr="00867EE6">
        <w:rPr>
          <w:lang w:val="vi-VN"/>
        </w:rPr>
        <w:t>Hai đường thẳng phân biệt cùng vuông góc với một đường thẳng thì song song.</w:t>
      </w:r>
    </w:p>
    <w:p w14:paraId="1BA501A1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D. </w:t>
      </w:r>
      <w:r w:rsidRPr="00867EE6">
        <w:rPr>
          <w:lang w:val="vi-VN"/>
        </w:rPr>
        <w:t>Hai mặt phẳng phân biệt cùng vuông góc với một mặt phẳng thì song song.</w:t>
      </w:r>
    </w:p>
    <w:p w14:paraId="2A3D3430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Cho hình lăng trụ đều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230" w:dyaOrig="285" w14:anchorId="43A3B964">
          <v:shape id="_x0000_i1068" type="#_x0000_t75" style="width:61.2pt;height:14.55pt" o:ole="">
            <v:imagedata r:id="rId93" o:title=""/>
          </v:shape>
          <o:OLEObject Type="Embed" ProgID="Equation.DSMT4" ShapeID="_x0000_i1068" DrawAspect="Content" ObjectID="_1791404035" r:id="rId94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có cạnh đáy bằng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150" w:dyaOrig="285" w14:anchorId="7B0C1128">
          <v:shape id="_x0000_i1069" type="#_x0000_t75" style="width:7.5pt;height:14.55pt" o:ole="">
            <v:imagedata r:id="rId95" o:title=""/>
          </v:shape>
          <o:OLEObject Type="Embed" ProgID="Equation.DSMT4" ShapeID="_x0000_i1069" DrawAspect="Content" ObjectID="_1791404036" r:id="rId96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, cạnh bên bằng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10" w:dyaOrig="285" w14:anchorId="18FB37F3">
          <v:shape id="_x0000_i1070" type="#_x0000_t75" style="width:10.8pt;height:14.55pt" o:ole="">
            <v:imagedata r:id="rId97" o:title=""/>
          </v:shape>
          <o:OLEObject Type="Embed" ProgID="Equation.DSMT4" ShapeID="_x0000_i1070" DrawAspect="Content" ObjectID="_1791404037" r:id="rId98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789E2809">
          <v:shape id="_x0000_i1071" type="#_x0000_t75" style="width:14.55pt;height:18.3pt" o:ole="">
            <v:imagedata r:id="rId99" o:title=""/>
          </v:shape>
          <o:OLEObject Type="Embed" ProgID="Equation.DSMT4" ShapeID="_x0000_i1071" DrawAspect="Content" ObjectID="_1791404038" r:id="rId100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50" w:dyaOrig="285" w14:anchorId="6672DB67">
          <v:shape id="_x0000_i1072" type="#_x0000_t75" style="width:22.45pt;height:14.55pt" o:ole="">
            <v:imagedata r:id="rId101" o:title=""/>
          </v:shape>
          <o:OLEObject Type="Embed" ProgID="Equation.DSMT4" ShapeID="_x0000_i1072" DrawAspect="Content" ObjectID="_1791404039" r:id="rId102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. Tính côsin của góc giữa hai đường thẳng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450" w:dyaOrig="360" w14:anchorId="5F57DB41">
          <v:shape id="_x0000_i1073" type="#_x0000_t75" style="width:22.45pt;height:18.3pt" o:ole="">
            <v:imagedata r:id="rId103" o:title=""/>
          </v:shape>
          <o:OLEObject Type="Embed" ProgID="Equation.DSMT4" ShapeID="_x0000_i1073" DrawAspect="Content" ObjectID="_1791404040" r:id="rId104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510" w:dyaOrig="285" w14:anchorId="4883287A">
          <v:shape id="_x0000_i1074" type="#_x0000_t75" style="width:25.8pt;height:14.55pt" o:ole="">
            <v:imagedata r:id="rId105" o:title=""/>
          </v:shape>
          <o:OLEObject Type="Embed" ProgID="Equation.DSMT4" ShapeID="_x0000_i1074" DrawAspect="Content" ObjectID="_1791404041" r:id="rId106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907E47E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67EE6">
        <w:rPr>
          <w:b/>
          <w:lang w:val="fr-FR"/>
        </w:rPr>
        <w:lastRenderedPageBreak/>
        <w:t xml:space="preserve">A. </w:t>
      </w:r>
      <w:r w:rsidRPr="00867EE6">
        <w:rPr>
          <w:position w:val="-24"/>
        </w:rPr>
        <w:object w:dxaOrig="435" w:dyaOrig="690" w14:anchorId="6AB49E52">
          <v:shape id="_x0000_i1075" type="#_x0000_t75" style="width:22.05pt;height:34.55pt" o:ole="">
            <v:imagedata r:id="rId107" o:title=""/>
          </v:shape>
          <o:OLEObject Type="Embed" ProgID="Equation.DSMT4" ShapeID="_x0000_i1075" DrawAspect="Content" ObjectID="_1791404042" r:id="rId108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B. </w:t>
      </w:r>
      <w:r w:rsidRPr="00867EE6">
        <w:rPr>
          <w:position w:val="-24"/>
        </w:rPr>
        <w:object w:dxaOrig="435" w:dyaOrig="690" w14:anchorId="2E2A8D00">
          <v:shape id="_x0000_i1076" type="#_x0000_t75" style="width:22.05pt;height:34.55pt" o:ole="">
            <v:imagedata r:id="rId109" o:title=""/>
          </v:shape>
          <o:OLEObject Type="Embed" ProgID="Equation.DSMT4" ShapeID="_x0000_i1076" DrawAspect="Content" ObjectID="_1791404043" r:id="rId110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C. </w:t>
      </w:r>
      <w:r w:rsidRPr="00867EE6">
        <w:rPr>
          <w:position w:val="-24"/>
        </w:rPr>
        <w:object w:dxaOrig="435" w:dyaOrig="690" w14:anchorId="31701157">
          <v:shape id="_x0000_i1077" type="#_x0000_t75" style="width:22.05pt;height:34.55pt" o:ole="">
            <v:imagedata r:id="rId111" o:title=""/>
          </v:shape>
          <o:OLEObject Type="Embed" ProgID="Equation.DSMT4" ShapeID="_x0000_i1077" DrawAspect="Content" ObjectID="_1791404044" r:id="rId112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D. </w:t>
      </w:r>
      <w:r w:rsidRPr="00867EE6">
        <w:rPr>
          <w:position w:val="-24"/>
        </w:rPr>
        <w:object w:dxaOrig="435" w:dyaOrig="690" w14:anchorId="3356165D">
          <v:shape id="_x0000_i1078" type="#_x0000_t75" style="width:22.05pt;height:34.55pt" o:ole="">
            <v:imagedata r:id="rId113" o:title=""/>
          </v:shape>
          <o:OLEObject Type="Embed" ProgID="Equation.DSMT4" ShapeID="_x0000_i1078" DrawAspect="Content" ObjectID="_1791404045" r:id="rId114"/>
        </w:object>
      </w:r>
      <w:r w:rsidRPr="00867EE6">
        <w:rPr>
          <w:lang w:val="fr-FR"/>
        </w:rPr>
        <w:t>.</w:t>
      </w:r>
    </w:p>
    <w:p w14:paraId="7D28FB34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Chọn mệnh đề đúng trong các mệnh đề sau đây:</w:t>
      </w:r>
    </w:p>
    <w:p w14:paraId="2839FFF0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A. </w:t>
      </w:r>
      <w:r w:rsidRPr="00867EE6">
        <w:t>Qua một điểm có duy nhất một mặt phẳng vuông góc với một mặt phẳng cho trước.</w:t>
      </w:r>
    </w:p>
    <w:p w14:paraId="541C7261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B. </w:t>
      </w:r>
      <w:r w:rsidRPr="00867EE6">
        <w:t xml:space="preserve">Cho hai đường thẳng chéo nhau </w:t>
      </w:r>
      <w:r w:rsidRPr="00867EE6">
        <w:rPr>
          <w:position w:val="-6"/>
        </w:rPr>
        <w:object w:dxaOrig="195" w:dyaOrig="210" w14:anchorId="65F0D6A0">
          <v:shape id="_x0000_i1079" type="#_x0000_t75" style="width:10pt;height:10.8pt" o:ole="">
            <v:imagedata r:id="rId115" o:title=""/>
          </v:shape>
          <o:OLEObject Type="Embed" ProgID="Equation.DSMT4" ShapeID="_x0000_i1079" DrawAspect="Content" ObjectID="_1791404046" r:id="rId116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6366B481">
          <v:shape id="_x0000_i1080" type="#_x0000_t75" style="width:10pt;height:14.55pt" o:ole="">
            <v:imagedata r:id="rId117" o:title=""/>
          </v:shape>
          <o:OLEObject Type="Embed" ProgID="Equation.DSMT4" ShapeID="_x0000_i1080" DrawAspect="Content" ObjectID="_1791404047" r:id="rId118"/>
        </w:object>
      </w:r>
      <w:r w:rsidRPr="00867EE6">
        <w:t xml:space="preserve"> đồng thời </w:t>
      </w:r>
      <w:r w:rsidRPr="00867EE6">
        <w:rPr>
          <w:position w:val="-6"/>
        </w:rPr>
        <w:object w:dxaOrig="585" w:dyaOrig="285" w14:anchorId="7627A6C8">
          <v:shape id="_x0000_i1081" type="#_x0000_t75" style="width:29.55pt;height:14.55pt" o:ole="">
            <v:imagedata r:id="rId119" o:title=""/>
          </v:shape>
          <o:OLEObject Type="Embed" ProgID="Equation.DSMT4" ShapeID="_x0000_i1081" DrawAspect="Content" ObjectID="_1791404048" r:id="rId120"/>
        </w:object>
      </w:r>
      <w:r w:rsidRPr="00867EE6">
        <w:t xml:space="preserve">. Luôn có mặt phẳng </w:t>
      </w:r>
      <w:r w:rsidRPr="00867EE6">
        <w:rPr>
          <w:position w:val="-14"/>
        </w:rPr>
        <w:object w:dxaOrig="435" w:dyaOrig="405" w14:anchorId="6A363267">
          <v:shape id="_x0000_i1082" type="#_x0000_t75" style="width:22.05pt;height:20.8pt" o:ole="">
            <v:imagedata r:id="rId121" o:title=""/>
          </v:shape>
          <o:OLEObject Type="Embed" ProgID="Equation.DSMT4" ShapeID="_x0000_i1082" DrawAspect="Content" ObjectID="_1791404049" r:id="rId122"/>
        </w:object>
      </w:r>
      <w:r w:rsidRPr="00867EE6">
        <w:t xml:space="preserve"> chứa </w:t>
      </w:r>
      <w:r w:rsidRPr="00867EE6">
        <w:rPr>
          <w:position w:val="-6"/>
        </w:rPr>
        <w:object w:dxaOrig="195" w:dyaOrig="210" w14:anchorId="3C387B0D">
          <v:shape id="_x0000_i1083" type="#_x0000_t75" style="width:10pt;height:10.8pt" o:ole="">
            <v:imagedata r:id="rId123" o:title=""/>
          </v:shape>
          <o:OLEObject Type="Embed" ProgID="Equation.DSMT4" ShapeID="_x0000_i1083" DrawAspect="Content" ObjectID="_1791404050" r:id="rId124"/>
        </w:object>
      </w:r>
      <w:r w:rsidRPr="00867EE6">
        <w:t xml:space="preserve"> và </w:t>
      </w:r>
      <w:r w:rsidRPr="00867EE6">
        <w:rPr>
          <w:position w:val="-14"/>
        </w:rPr>
        <w:object w:dxaOrig="795" w:dyaOrig="405" w14:anchorId="5DD56F32">
          <v:shape id="_x0000_i1084" type="#_x0000_t75" style="width:39.95pt;height:20.8pt" o:ole="">
            <v:imagedata r:id="rId125" o:title=""/>
          </v:shape>
          <o:OLEObject Type="Embed" ProgID="Equation.DSMT4" ShapeID="_x0000_i1084" DrawAspect="Content" ObjectID="_1791404051" r:id="rId126"/>
        </w:object>
      </w:r>
      <w:r w:rsidRPr="00867EE6">
        <w:t>.</w:t>
      </w:r>
    </w:p>
    <w:p w14:paraId="625CC50F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C. </w:t>
      </w:r>
      <w:r w:rsidRPr="00867EE6">
        <w:t xml:space="preserve">Cho hai đường thẳng </w:t>
      </w:r>
      <w:r w:rsidRPr="00867EE6">
        <w:rPr>
          <w:position w:val="-6"/>
        </w:rPr>
        <w:object w:dxaOrig="195" w:dyaOrig="210" w14:anchorId="6017CA52">
          <v:shape id="_x0000_i1085" type="#_x0000_t75" style="width:10pt;height:10.8pt" o:ole="">
            <v:imagedata r:id="rId127" o:title=""/>
          </v:shape>
          <o:OLEObject Type="Embed" ProgID="Equation.DSMT4" ShapeID="_x0000_i1085" DrawAspect="Content" ObjectID="_1791404052" r:id="rId128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0BB9A0FB">
          <v:shape id="_x0000_i1086" type="#_x0000_t75" style="width:10pt;height:14.55pt" o:ole="">
            <v:imagedata r:id="rId129" o:title=""/>
          </v:shape>
          <o:OLEObject Type="Embed" ProgID="Equation.DSMT4" ShapeID="_x0000_i1086" DrawAspect="Content" ObjectID="_1791404053" r:id="rId130"/>
        </w:object>
      </w:r>
      <w:r w:rsidRPr="00867EE6">
        <w:t xml:space="preserve"> vuông góc với nhau. Nếu mặt phẳng </w:t>
      </w:r>
      <w:r w:rsidRPr="00867EE6">
        <w:rPr>
          <w:position w:val="-14"/>
        </w:rPr>
        <w:object w:dxaOrig="435" w:dyaOrig="405" w14:anchorId="6B6173F4">
          <v:shape id="_x0000_i1087" type="#_x0000_t75" style="width:22.05pt;height:20.8pt" o:ole="">
            <v:imagedata r:id="rId131" o:title=""/>
          </v:shape>
          <o:OLEObject Type="Embed" ProgID="Equation.DSMT4" ShapeID="_x0000_i1087" DrawAspect="Content" ObjectID="_1791404054" r:id="rId132"/>
        </w:object>
      </w:r>
      <w:r w:rsidRPr="00867EE6">
        <w:t xml:space="preserve">chứa </w:t>
      </w:r>
      <w:r w:rsidRPr="00867EE6">
        <w:rPr>
          <w:position w:val="-6"/>
        </w:rPr>
        <w:object w:dxaOrig="195" w:dyaOrig="210" w14:anchorId="14AA4F61">
          <v:shape id="_x0000_i1088" type="#_x0000_t75" style="width:10pt;height:10.8pt" o:ole="">
            <v:imagedata r:id="rId133" o:title=""/>
          </v:shape>
          <o:OLEObject Type="Embed" ProgID="Equation.DSMT4" ShapeID="_x0000_i1088" DrawAspect="Content" ObjectID="_1791404055" r:id="rId134"/>
        </w:object>
      </w:r>
      <w:r w:rsidRPr="00867EE6">
        <w:t xml:space="preserve"> và mặt phẳng </w:t>
      </w:r>
      <w:r w:rsidRPr="00867EE6">
        <w:rPr>
          <w:position w:val="-14"/>
        </w:rPr>
        <w:object w:dxaOrig="435" w:dyaOrig="405" w14:anchorId="64B3F9E7">
          <v:shape id="_x0000_i1089" type="#_x0000_t75" style="width:22.05pt;height:20.8pt" o:ole="">
            <v:imagedata r:id="rId135" o:title=""/>
          </v:shape>
          <o:OLEObject Type="Embed" ProgID="Equation.DSMT4" ShapeID="_x0000_i1089" DrawAspect="Content" ObjectID="_1791404056" r:id="rId136"/>
        </w:object>
      </w:r>
      <w:r w:rsidRPr="00867EE6">
        <w:t xml:space="preserve"> chứa </w:t>
      </w:r>
      <w:r w:rsidRPr="00867EE6">
        <w:rPr>
          <w:position w:val="-6"/>
        </w:rPr>
        <w:object w:dxaOrig="195" w:dyaOrig="285" w14:anchorId="6786FF90">
          <v:shape id="_x0000_i1090" type="#_x0000_t75" style="width:10pt;height:14.55pt" o:ole="">
            <v:imagedata r:id="rId137" o:title=""/>
          </v:shape>
          <o:OLEObject Type="Embed" ProgID="Equation.DSMT4" ShapeID="_x0000_i1090" DrawAspect="Content" ObjectID="_1791404057" r:id="rId138"/>
        </w:object>
      </w:r>
      <w:r w:rsidRPr="00867EE6">
        <w:t xml:space="preserve"> thì </w:t>
      </w:r>
      <w:r w:rsidRPr="00867EE6">
        <w:rPr>
          <w:position w:val="-14"/>
        </w:rPr>
        <w:object w:dxaOrig="1035" w:dyaOrig="405" w14:anchorId="41071FB0">
          <v:shape id="_x0000_i1091" type="#_x0000_t75" style="width:52pt;height:20.8pt" o:ole="">
            <v:imagedata r:id="rId139" o:title=""/>
          </v:shape>
          <o:OLEObject Type="Embed" ProgID="Equation.DSMT4" ShapeID="_x0000_i1091" DrawAspect="Content" ObjectID="_1791404058" r:id="rId140"/>
        </w:object>
      </w:r>
      <w:r w:rsidRPr="00867EE6">
        <w:t>.</w:t>
      </w:r>
    </w:p>
    <w:p w14:paraId="1C00B7C7" w14:textId="77777777" w:rsidR="00867EE6" w:rsidRPr="00867EE6" w:rsidRDefault="00867EE6" w:rsidP="00867EE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D. </w:t>
      </w:r>
      <w:r w:rsidRPr="00867EE6">
        <w:t>Qua một đường thẳng có duy nhất một mặt phẳng vuông góc với một đường thẳng khác.</w:t>
      </w:r>
    </w:p>
    <w:p w14:paraId="6D48E546" w14:textId="77777777" w:rsidR="00867EE6" w:rsidRPr="00867EE6" w:rsidRDefault="00867EE6" w:rsidP="00867EE6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pt-BR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660" w:dyaOrig="285" w14:anchorId="06700306">
          <v:shape id="_x0000_i1092" type="#_x0000_t75" style="width:33.3pt;height:14.55pt" o:ole="">
            <v:imagedata r:id="rId141" o:title=""/>
          </v:shape>
          <o:OLEObject Type="Embed" ProgID="Equation.DSMT4" ShapeID="_x0000_i1092" DrawAspect="Content" ObjectID="_1791404059" r:id="rId14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1230A9B1">
          <v:shape id="_x0000_i1093" type="#_x0000_t75" style="width:67pt;height:20.8pt" o:ole="">
            <v:imagedata r:id="rId143" o:title=""/>
          </v:shape>
          <o:OLEObject Type="Embed" ProgID="Equation.DSMT4" ShapeID="_x0000_i1093" DrawAspect="Content" ObjectID="_1791404060" r:id="rId14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Gọ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6FEA9ABA">
          <v:shape id="_x0000_i1094" type="#_x0000_t75" style="width:14.55pt;height:13.3pt" o:ole="">
            <v:imagedata r:id="rId145" o:title=""/>
          </v:shape>
          <o:OLEObject Type="Embed" ProgID="Equation.DSMT4" ShapeID="_x0000_i1094" DrawAspect="Content" ObjectID="_1791404061" r:id="rId14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63ED0F4">
          <v:shape id="_x0000_i1095" type="#_x0000_t75" style="width:13.3pt;height:13.3pt" o:ole="">
            <v:imagedata r:id="rId147" o:title=""/>
          </v:shape>
          <o:OLEObject Type="Embed" ProgID="Equation.DSMT4" ShapeID="_x0000_i1095" DrawAspect="Content" ObjectID="_1791404062" r:id="rId14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ần lượt là trực tâm các tam giác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10" w:dyaOrig="285" w14:anchorId="02E2CC07">
          <v:shape id="_x0000_i1096" type="#_x0000_t75" style="width:25.8pt;height:14.55pt" o:ole="">
            <v:imagedata r:id="rId149" o:title=""/>
          </v:shape>
          <o:OLEObject Type="Embed" ProgID="Equation.DSMT4" ShapeID="_x0000_i1096" DrawAspect="Content" ObjectID="_1791404063" r:id="rId15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51B9E289">
          <v:shape id="_x0000_i1097" type="#_x0000_t75" style="width:28.3pt;height:14.55pt" o:ole="">
            <v:imagedata r:id="rId151" o:title=""/>
          </v:shape>
          <o:OLEObject Type="Embed" ProgID="Equation.DSMT4" ShapeID="_x0000_i1097" DrawAspect="Content" ObjectID="_1791404064" r:id="rId15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Mệnh đề nào </w:t>
      </w:r>
      <w:r w:rsidRPr="00867EE6">
        <w:rPr>
          <w:rFonts w:ascii="Times New Roman" w:hAnsi="Times New Roman" w:cs="Times New Roman"/>
          <w:b/>
          <w:sz w:val="24"/>
          <w:szCs w:val="24"/>
        </w:rPr>
        <w:t>sai</w:t>
      </w:r>
      <w:r w:rsidRPr="00867EE6">
        <w:rPr>
          <w:rFonts w:ascii="Times New Roman" w:hAnsi="Times New Roman" w:cs="Times New Roman"/>
          <w:sz w:val="24"/>
          <w:szCs w:val="24"/>
        </w:rPr>
        <w:t xml:space="preserve"> trong các mệnh đề sau?</w:t>
      </w:r>
    </w:p>
    <w:p w14:paraId="209091A3" w14:textId="77777777" w:rsidR="00867EE6" w:rsidRPr="00867EE6" w:rsidRDefault="00867EE6" w:rsidP="00867EE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6334923D">
          <v:shape id="_x0000_i1098" type="#_x0000_t75" style="width:67pt;height:20.8pt" o:ole="">
            <v:imagedata r:id="rId153" o:title=""/>
          </v:shape>
          <o:OLEObject Type="Embed" ProgID="Equation.DSMT4" ShapeID="_x0000_i1098" DrawAspect="Content" ObjectID="_1791404065" r:id="rId154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  <w:r w:rsidRPr="00867EE6">
        <w:rPr>
          <w:rFonts w:ascii="Times New Roman" w:hAnsi="Times New Roman" w:cs="Times New Roman"/>
          <w:sz w:val="24"/>
          <w:szCs w:val="24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72DB114A">
          <v:shape id="_x0000_i1099" type="#_x0000_t75" style="width:67pt;height:20.8pt" o:ole="">
            <v:imagedata r:id="rId155" o:title=""/>
          </v:shape>
          <o:OLEObject Type="Embed" ProgID="Equation.DSMT4" ShapeID="_x0000_i1099" DrawAspect="Content" ObjectID="_1791404066" r:id="rId156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652FE092" w14:textId="77777777" w:rsidR="00867EE6" w:rsidRPr="00867EE6" w:rsidRDefault="00867EE6" w:rsidP="00867EE6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290" w:dyaOrig="405" w14:anchorId="593329A2">
          <v:shape id="_x0000_i1100" type="#_x0000_t75" style="width:64.5pt;height:20.8pt" o:ole="">
            <v:imagedata r:id="rId157" o:title=""/>
          </v:shape>
          <o:OLEObject Type="Embed" ProgID="Equation.DSMT4" ShapeID="_x0000_i1100" DrawAspect="Content" ObjectID="_1791404067" r:id="rId158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  <w:r w:rsidRPr="00867EE6">
        <w:rPr>
          <w:rFonts w:ascii="Times New Roman" w:hAnsi="Times New Roman" w:cs="Times New Roman"/>
          <w:sz w:val="24"/>
          <w:szCs w:val="24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1AD11F78">
          <v:shape id="_x0000_i1101" type="#_x0000_t75" style="width:20.8pt;height:14.55pt" o:ole="">
            <v:imagedata r:id="rId159" o:title=""/>
          </v:shape>
          <o:OLEObject Type="Embed" ProgID="Equation.DSMT4" ShapeID="_x0000_i1101" DrawAspect="Content" ObjectID="_1791404068" r:id="rId16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435" w:dyaOrig="255" w14:anchorId="63B0FC7C">
          <v:shape id="_x0000_i1102" type="#_x0000_t75" style="width:22.05pt;height:13.3pt" o:ole="">
            <v:imagedata r:id="rId161" o:title=""/>
          </v:shape>
          <o:OLEObject Type="Embed" ProgID="Equation.DSMT4" ShapeID="_x0000_i1102" DrawAspect="Content" ObjectID="_1791404069" r:id="rId16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17D2FC3D">
          <v:shape id="_x0000_i1103" type="#_x0000_t75" style="width:20.8pt;height:14.55pt" o:ole="">
            <v:imagedata r:id="rId163" o:title=""/>
          </v:shape>
          <o:OLEObject Type="Embed" ProgID="Equation.DSMT4" ShapeID="_x0000_i1103" DrawAspect="Content" ObjectID="_1791404070" r:id="rId16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14:paraId="02E4BBEC" w14:textId="77777777" w:rsidR="00867EE6" w:rsidRPr="00867EE6" w:rsidRDefault="00867EE6" w:rsidP="00867EE6">
      <w:pPr>
        <w:pStyle w:val="Heading3"/>
        <w:rPr>
          <w:rFonts w:ascii="Times New Roman" w:hAnsi="Times New Roman"/>
          <w:b/>
          <w:bCs/>
        </w:rPr>
      </w:pPr>
      <w:r w:rsidRPr="00867EE6">
        <w:rPr>
          <w:rFonts w:ascii="Times New Roman" w:hAnsi="Times New Roman"/>
          <w:b/>
          <w:bCs/>
        </w:rPr>
        <w:t>Phần 2. Câu trắc nghiệm đúng sai.</w:t>
      </w:r>
    </w:p>
    <w:p w14:paraId="1C09F0C7" w14:textId="77777777" w:rsidR="00867EE6" w:rsidRPr="002918EB" w:rsidRDefault="00867EE6" w:rsidP="00867EE6">
      <w:pPr>
        <w:rPr>
          <w:i/>
          <w:iCs/>
          <w:lang w:eastAsia="x-none"/>
        </w:rPr>
      </w:pPr>
      <w:r w:rsidRPr="002918EB">
        <w:rPr>
          <w:i/>
          <w:iCs/>
          <w:lang w:eastAsia="x-none"/>
        </w:rPr>
        <w:t xml:space="preserve">Thí sinh trả lời từ câu 1 đến câu 4. Trong mỗi ý </w:t>
      </w:r>
      <w:r w:rsidRPr="002918EB">
        <w:rPr>
          <w:b/>
          <w:bCs/>
          <w:i/>
          <w:iCs/>
          <w:lang w:eastAsia="x-none"/>
        </w:rPr>
        <w:t>a), b), c), d)</w:t>
      </w:r>
      <w:r w:rsidRPr="002918EB">
        <w:rPr>
          <w:i/>
          <w:iCs/>
          <w:lang w:eastAsia="x-none"/>
        </w:rPr>
        <w:t xml:space="preserve"> ở mỗi câu, thí sinh chọn đúng hoặc sai</w:t>
      </w:r>
    </w:p>
    <w:p w14:paraId="4466C3EF" w14:textId="77777777" w:rsidR="00867EE6" w:rsidRPr="00867EE6" w:rsidRDefault="00867EE6" w:rsidP="00867EE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các biểu thức sau: </w:t>
      </w:r>
      <w:r w:rsidRPr="00867EE6">
        <w:rPr>
          <w:rFonts w:ascii="Times New Roman" w:hAnsi="Times New Roman" w:cs="Times New Roman"/>
          <w:position w:val="-22"/>
          <w:sz w:val="24"/>
          <w:szCs w:val="24"/>
        </w:rPr>
        <w:object w:dxaOrig="2685" w:dyaOrig="600" w14:anchorId="63B8CCEC">
          <v:shape id="_x0000_i1104" type="#_x0000_t75" style="width:134.85pt;height:29.95pt" o:ole="">
            <v:imagedata r:id="rId165" o:title=""/>
          </v:shape>
          <o:OLEObject Type="Embed" ProgID="Equation.DSMT4" ShapeID="_x0000_i1104" DrawAspect="Content" ObjectID="_1791404071" r:id="rId16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 với </w:t>
      </w:r>
      <w:r w:rsidRPr="00867EE6">
        <w:rPr>
          <w:rFonts w:ascii="Times New Roman" w:hAnsi="Times New Roman" w:cs="Times New Roman"/>
          <w:position w:val="-30"/>
          <w:sz w:val="24"/>
          <w:szCs w:val="24"/>
        </w:rPr>
        <w:object w:dxaOrig="1170" w:dyaOrig="720" w14:anchorId="439A60C3">
          <v:shape id="_x0000_i1105" type="#_x0000_t75" style="width:58.25pt;height:36.2pt" o:ole="">
            <v:imagedata r:id="rId167" o:title=""/>
          </v:shape>
          <o:OLEObject Type="Embed" ProgID="Equation.DSMT4" ShapeID="_x0000_i1105" DrawAspect="Content" ObjectID="_1791404072" r:id="rId16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3150" w:dyaOrig="630" w14:anchorId="147EE951">
          <v:shape id="_x0000_i1106" type="#_x0000_t75" style="width:157.75pt;height:31.2pt" o:ole="">
            <v:imagedata r:id="rId169" o:title=""/>
          </v:shape>
          <o:OLEObject Type="Embed" ProgID="Equation.DSMT4" ShapeID="_x0000_i1106" DrawAspect="Content" ObjectID="_1791404073" r:id="rId17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 với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840" w:dyaOrig="330" w14:anchorId="63C97F0C">
          <v:shape id="_x0000_i1107" type="#_x0000_t75" style="width:42.05pt;height:16.25pt" o:ole="">
            <v:imagedata r:id="rId171" o:title=""/>
          </v:shape>
          <o:OLEObject Type="Embed" ProgID="Equation.DSMT4" ShapeID="_x0000_i1107" DrawAspect="Content" ObjectID="_1791404074" r:id="rId17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các số dương. Khi đó:</w:t>
      </w:r>
    </w:p>
    <w:p w14:paraId="357776CD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1395" w:dyaOrig="405" w14:anchorId="441BD928">
          <v:shape id="_x0000_i1108" type="#_x0000_t75" style="width:69.9pt;height:20.8pt" o:ole="">
            <v:imagedata r:id="rId173" o:title=""/>
          </v:shape>
          <o:OLEObject Type="Embed" ProgID="Equation.DSMT4" ShapeID="_x0000_i1108" DrawAspect="Content" ObjectID="_1791404075" r:id="rId174"/>
        </w:object>
      </w:r>
    </w:p>
    <w:p w14:paraId="43155B2F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b)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45" w:dyaOrig="630" w14:anchorId="7B66BFA6">
          <v:shape id="_x0000_i1109" type="#_x0000_t75" style="width:32.45pt;height:31.2pt" o:ole="">
            <v:imagedata r:id="rId175" o:title=""/>
          </v:shape>
          <o:OLEObject Type="Embed" ProgID="Equation.DSMT4" ShapeID="_x0000_i1109" DrawAspect="Content" ObjectID="_1791404076" r:id="rId176"/>
        </w:object>
      </w:r>
    </w:p>
    <w:p w14:paraId="2557E335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2220" w:dyaOrig="405" w14:anchorId="2FD347A1">
          <v:shape id="_x0000_i1110" type="#_x0000_t75" style="width:110.7pt;height:20.8pt" o:ole="">
            <v:imagedata r:id="rId177" o:title=""/>
          </v:shape>
          <o:OLEObject Type="Embed" ProgID="Equation.DSMT4" ShapeID="_x0000_i1110" DrawAspect="Content" ObjectID="_1791404077" r:id="rId178"/>
        </w:object>
      </w:r>
    </w:p>
    <w:p w14:paraId="37B42685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2340" w:dyaOrig="405" w14:anchorId="576FBCEF">
          <v:shape id="_x0000_i1111" type="#_x0000_t75" style="width:116.95pt;height:20.8pt" o:ole="">
            <v:imagedata r:id="rId179" o:title=""/>
          </v:shape>
          <o:OLEObject Type="Embed" ProgID="Equation.DSMT4" ShapeID="_x0000_i1111" DrawAspect="Content" ObjectID="_1791404078" r:id="rId180"/>
        </w:object>
      </w:r>
    </w:p>
    <w:p w14:paraId="2F8383CF" w14:textId="77777777" w:rsidR="00867EE6" w:rsidRPr="00867EE6" w:rsidRDefault="00867EE6" w:rsidP="00867EE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2610" w:dyaOrig="360" w14:anchorId="491DDAD2">
          <v:shape id="_x0000_i1112" type="#_x0000_t75" style="width:130.25pt;height:18.3pt" o:ole="">
            <v:imagedata r:id="rId181" o:title=""/>
          </v:shape>
          <o:OLEObject Type="Embed" ProgID="Equation.DSMT4" ShapeID="_x0000_i1112" DrawAspect="Content" ObjectID="_1791404079" r:id="rId18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(*). Khi đó: </w:t>
      </w:r>
    </w:p>
    <w:p w14:paraId="63645CB6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5" w:dyaOrig="270" w14:anchorId="19607825">
          <v:shape id="_x0000_i1113" type="#_x0000_t75" style="width:26.2pt;height:13.75pt" o:ole="">
            <v:imagedata r:id="rId183" o:title=""/>
          </v:shape>
          <o:OLEObject Type="Embed" ProgID="Equation.DSMT4" ShapeID="_x0000_i1113" DrawAspect="Content" ObjectID="_1791404080" r:id="rId184"/>
        </w:object>
      </w:r>
    </w:p>
    <w:p w14:paraId="1C459B05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b) Phương trình (*) có chung tập nghiệm với phương trình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560" w:dyaOrig="660" w14:anchorId="24EDDABE">
          <v:shape id="_x0000_i1114" type="#_x0000_t75" style="width:78.25pt;height:33.3pt" o:ole="">
            <v:imagedata r:id="rId185" o:title=""/>
          </v:shape>
          <o:OLEObject Type="Embed" ProgID="Equation.DSMT4" ShapeID="_x0000_i1114" DrawAspect="Content" ObjectID="_1791404081" r:id="rId186"/>
        </w:object>
      </w:r>
    </w:p>
    <w:p w14:paraId="3558CDAF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70" w:dyaOrig="225" w14:anchorId="53ED6072">
          <v:shape id="_x0000_i1115" type="#_x0000_t75" style="width:28.7pt;height:11.25pt" o:ole="">
            <v:imagedata r:id="rId187" o:title=""/>
          </v:shape>
          <o:OLEObject Type="Embed" ProgID="Equation.DSMT4" ShapeID="_x0000_i1115" DrawAspect="Content" ObjectID="_1791404082" r:id="rId18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nghiệm của phương trình (*), khi đó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440" w:dyaOrig="615" w14:anchorId="5499E2CF">
          <v:shape id="_x0000_i1116" type="#_x0000_t75" style="width:1in;height:31.2pt" o:ole="">
            <v:imagedata r:id="rId189" o:title=""/>
          </v:shape>
          <o:OLEObject Type="Embed" ProgID="Equation.DSMT4" ShapeID="_x0000_i1116" DrawAspect="Content" ObjectID="_1791404083" r:id="rId190"/>
        </w:object>
      </w:r>
    </w:p>
    <w:p w14:paraId="2AD77543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d) Nghiệm của phương trình (*) là hoành độ giao điểm của đường thẳng: </w:t>
      </w:r>
      <w:r w:rsidRPr="00867EE6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1680" w:dyaOrig="360" w14:anchorId="2E9F0088">
          <v:shape id="_x0000_i1117" type="#_x0000_t75" style="width:84.05pt;height:18.3pt" o:ole="">
            <v:imagedata r:id="rId191" o:title=""/>
          </v:shape>
          <o:OLEObject Type="Embed" ProgID="Equation.DSMT4" ShapeID="_x0000_i1117" DrawAspect="Content" ObjectID="_1791404084" r:id="rId19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945" w:dyaOrig="360" w14:anchorId="24E43960">
          <v:shape id="_x0000_i1118" type="#_x0000_t75" style="width:47.45pt;height:18.3pt" o:ole="">
            <v:imagedata r:id="rId193" o:title=""/>
          </v:shape>
          <o:OLEObject Type="Embed" ProgID="Equation.DSMT4" ShapeID="_x0000_i1118" DrawAspect="Content" ObjectID="_1791404085" r:id="rId194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023D4DC4" w14:textId="77777777" w:rsidR="00867EE6" w:rsidRPr="00867EE6" w:rsidRDefault="00867EE6" w:rsidP="00867EE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tứ diên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5201698A">
          <v:shape id="_x0000_i1119" type="#_x0000_t75" style="width:37.05pt;height:13.75pt" o:ole="">
            <v:imagedata r:id="rId195" o:title=""/>
          </v:shape>
          <o:OLEObject Type="Embed" ProgID="Equation.DSMT4" ShapeID="_x0000_i1119" DrawAspect="Content" ObjectID="_1791404086" r:id="rId19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875" w:dyaOrig="270" w14:anchorId="1B3AA76E">
          <v:shape id="_x0000_i1120" type="#_x0000_t75" style="width:94.05pt;height:13.75pt" o:ole="">
            <v:imagedata r:id="rId197" o:title=""/>
          </v:shape>
          <o:OLEObject Type="Embed" ProgID="Equation.DSMT4" ShapeID="_x0000_i1120" DrawAspect="Content" ObjectID="_1791404087" r:id="rId19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2910" w:dyaOrig="405" w14:anchorId="3435E7B3">
          <v:shape id="_x0000_i1121" type="#_x0000_t75" style="width:145.25pt;height:20.8pt" o:ole="">
            <v:imagedata r:id="rId199" o:title=""/>
          </v:shape>
          <o:OLEObject Type="Embed" ProgID="Equation.DSMT4" ShapeID="_x0000_i1121" DrawAspect="Content" ObjectID="_1791404088" r:id="rId20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Gọ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13069579">
          <v:shape id="_x0000_i1122" type="#_x0000_t75" style="width:10pt;height:13.75pt" o:ole="">
            <v:imagedata r:id="rId201" o:title=""/>
          </v:shape>
          <o:OLEObject Type="Embed" ProgID="Equation.DSMT4" ShapeID="_x0000_i1122" DrawAspect="Content" ObjectID="_1791404089" r:id="rId20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7EA0F575">
          <v:shape id="_x0000_i1123" type="#_x0000_t75" style="width:10.8pt;height:13.75pt" o:ole="">
            <v:imagedata r:id="rId203" o:title=""/>
          </v:shape>
          <o:OLEObject Type="Embed" ProgID="Equation.DSMT4" ShapeID="_x0000_i1123" DrawAspect="Content" ObjectID="_1791404090" r:id="rId20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7FF573AC">
          <v:shape id="_x0000_i1124" type="#_x0000_t75" style="width:20.8pt;height:13.75pt" o:ole="">
            <v:imagedata r:id="rId205" o:title=""/>
          </v:shape>
          <o:OLEObject Type="Embed" ProgID="Equation.DSMT4" ShapeID="_x0000_i1124" DrawAspect="Content" ObjectID="_1791404091" r:id="rId20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06639C87">
          <v:shape id="_x0000_i1125" type="#_x0000_t75" style="width:20.8pt;height:13.75pt" o:ole="">
            <v:imagedata r:id="rId207" o:title=""/>
          </v:shape>
          <o:OLEObject Type="Embed" ProgID="Equation.DSMT4" ShapeID="_x0000_i1125" DrawAspect="Content" ObjectID="_1791404092" r:id="rId208"/>
        </w:object>
      </w:r>
      <w:r w:rsidRPr="00867EE6">
        <w:rPr>
          <w:rFonts w:ascii="Times New Roman" w:hAnsi="Times New Roman" w:cs="Times New Roman"/>
          <w:sz w:val="24"/>
          <w:szCs w:val="24"/>
        </w:rPr>
        <w:t>. Khi đó:</w:t>
      </w:r>
    </w:p>
    <w:p w14:paraId="04DD10C7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945" w:dyaOrig="390" w14:anchorId="36789114">
          <v:shape id="_x0000_i1126" type="#_x0000_t75" style="width:47.45pt;height:19.55pt" o:ole="">
            <v:imagedata r:id="rId209" o:title=""/>
          </v:shape>
          <o:OLEObject Type="Embed" ProgID="Equation.DSMT4" ShapeID="_x0000_i1126" DrawAspect="Content" ObjectID="_1791404093" r:id="rId210"/>
        </w:object>
      </w:r>
    </w:p>
    <w:p w14:paraId="2FD95B18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lastRenderedPageBreak/>
        <w:t xml:space="preserve">b) Tam giác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5" w:dyaOrig="270" w14:anchorId="4A628248">
          <v:shape id="_x0000_i1127" type="#_x0000_t75" style="width:28.3pt;height:13.75pt" o:ole="">
            <v:imagedata r:id="rId211" o:title=""/>
          </v:shape>
          <o:OLEObject Type="Embed" ProgID="Equation.DSMT4" ShapeID="_x0000_i1127" DrawAspect="Content" ObjectID="_1791404094" r:id="rId21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25" w:dyaOrig="240" w14:anchorId="402CF214">
          <v:shape id="_x0000_i1128" type="#_x0000_t75" style="width:11.25pt;height:12.05pt" o:ole="">
            <v:imagedata r:id="rId213" o:title=""/>
          </v:shape>
          <o:OLEObject Type="Embed" ProgID="Equation.DSMT4" ShapeID="_x0000_i1128" DrawAspect="Content" ObjectID="_1791404095" r:id="rId214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4088660D" w14:textId="77777777" w:rsidR="00867EE6" w:rsidRPr="00867EE6" w:rsidRDefault="00867EE6" w:rsidP="00867EE6">
      <w:r w:rsidRPr="00867EE6">
        <w:t xml:space="preserve">c) </w:t>
      </w:r>
      <w:r w:rsidRPr="00867EE6">
        <w:rPr>
          <w:position w:val="-6"/>
        </w:rPr>
        <w:object w:dxaOrig="870" w:dyaOrig="270" w14:anchorId="174FAEA7">
          <v:shape id="_x0000_i1129" type="#_x0000_t75" style="width:43.3pt;height:13.75pt" o:ole="">
            <v:imagedata r:id="rId215" o:title=""/>
          </v:shape>
          <o:OLEObject Type="Embed" ProgID="Equation.DSMT4" ShapeID="_x0000_i1129" DrawAspect="Content" ObjectID="_1791404096" r:id="rId216"/>
        </w:object>
      </w:r>
    </w:p>
    <w:p w14:paraId="4BBFD01C" w14:textId="77777777" w:rsidR="00867EE6" w:rsidRPr="00867EE6" w:rsidRDefault="00867EE6" w:rsidP="00867EE6">
      <w:r w:rsidRPr="00867EE6">
        <w:t xml:space="preserve">d) </w:t>
      </w:r>
      <w:r w:rsidRPr="00867EE6">
        <w:rPr>
          <w:position w:val="-6"/>
        </w:rPr>
        <w:object w:dxaOrig="900" w:dyaOrig="270" w14:anchorId="66EBF7C9">
          <v:shape id="_x0000_i1130" type="#_x0000_t75" style="width:44.95pt;height:13.75pt" o:ole="">
            <v:imagedata r:id="rId217" o:title=""/>
          </v:shape>
          <o:OLEObject Type="Embed" ProgID="Equation.DSMT4" ShapeID="_x0000_i1130" DrawAspect="Content" ObjectID="_1791404097" r:id="rId218"/>
        </w:object>
      </w:r>
    </w:p>
    <w:p w14:paraId="7F98B529" w14:textId="77777777" w:rsidR="00867EE6" w:rsidRPr="00867EE6" w:rsidRDefault="00867EE6" w:rsidP="00867EE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305" w:dyaOrig="315" w14:anchorId="47DDDA8B">
          <v:shape id="_x0000_i1131" type="#_x0000_t75" style="width:65.75pt;height:16.25pt" o:ole="">
            <v:imagedata r:id="rId219" o:title=""/>
          </v:shape>
          <o:OLEObject Type="Embed" ProgID="Equation.DSMT4" ShapeID="_x0000_i1131" DrawAspect="Content" ObjectID="_1791404098" r:id="rId22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tam giác giác vuông cân tạ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2515EAFA">
          <v:shape id="_x0000_i1132" type="#_x0000_t75" style="width:11.25pt;height:13.3pt" o:ole="">
            <v:imagedata r:id="rId221" o:title=""/>
          </v:shape>
          <o:OLEObject Type="Embed" ProgID="Equation.DSMT4" ShapeID="_x0000_i1132" DrawAspect="Content" ObjectID="_1791404099" r:id="rId22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cạnh huyền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00" w:dyaOrig="285" w14:anchorId="54E4428C">
          <v:shape id="_x0000_i1133" type="#_x0000_t75" style="width:44.95pt;height:14.55pt" o:ole="">
            <v:imagedata r:id="rId223" o:title=""/>
          </v:shape>
          <o:OLEObject Type="Embed" ProgID="Equation.DSMT4" ShapeID="_x0000_i1133" DrawAspect="Content" ObjectID="_1791404100" r:id="rId22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425" w:dyaOrig="360" w14:anchorId="53D9EADF">
          <v:shape id="_x0000_i1134" type="#_x0000_t75" style="width:71.15pt;height:18.3pt" o:ole="">
            <v:imagedata r:id="rId225" o:title=""/>
          </v:shape>
          <o:OLEObject Type="Embed" ProgID="Equation.DSMT4" ShapeID="_x0000_i1134" DrawAspect="Content" ObjectID="_1791404101" r:id="rId22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6A144A12">
          <v:shape id="_x0000_i1135" type="#_x0000_t75" style="width:14.55pt;height:13.3pt" o:ole="">
            <v:imagedata r:id="rId227" o:title=""/>
          </v:shape>
          <o:OLEObject Type="Embed" ProgID="Equation.DSMT4" ShapeID="_x0000_i1135" DrawAspect="Content" ObjectID="_1791404102" r:id="rId22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276A854F">
          <v:shape id="_x0000_i1136" type="#_x0000_t75" style="width:20.8pt;height:14.55pt" o:ole="">
            <v:imagedata r:id="rId229" o:title=""/>
          </v:shape>
          <o:OLEObject Type="Embed" ProgID="Equation.DSMT4" ShapeID="_x0000_i1136" DrawAspect="Content" ObjectID="_1791404103" r:id="rId230"/>
        </w:object>
      </w:r>
      <w:r w:rsidRPr="00867EE6">
        <w:rPr>
          <w:rFonts w:ascii="Times New Roman" w:hAnsi="Times New Roman" w:cs="Times New Roman"/>
          <w:sz w:val="24"/>
          <w:szCs w:val="24"/>
        </w:rPr>
        <w:t>. Khi đó:</w:t>
      </w:r>
    </w:p>
    <w:p w14:paraId="206AD1B8" w14:textId="77777777" w:rsidR="00867EE6" w:rsidRPr="00867EE6" w:rsidRDefault="00867EE6" w:rsidP="00867EE6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425" w:dyaOrig="435" w14:anchorId="3C88E956">
          <v:shape id="_x0000_i1137" type="#_x0000_t75" style="width:71.15pt;height:22.05pt" o:ole="">
            <v:imagedata r:id="rId231" o:title=""/>
          </v:shape>
          <o:OLEObject Type="Embed" ProgID="Equation.DSMT4" ShapeID="_x0000_i1137" DrawAspect="Content" ObjectID="_1791404104" r:id="rId232"/>
        </w:object>
      </w:r>
    </w:p>
    <w:p w14:paraId="3CFC4202" w14:textId="77777777" w:rsidR="00867EE6" w:rsidRPr="00867EE6" w:rsidRDefault="00867EE6" w:rsidP="00867EE6">
      <w:r w:rsidRPr="00867EE6">
        <w:t xml:space="preserve">b) </w:t>
      </w:r>
      <w:r w:rsidRPr="00867EE6">
        <w:rPr>
          <w:position w:val="-6"/>
        </w:rPr>
        <w:object w:dxaOrig="1125" w:dyaOrig="315" w14:anchorId="6B6C6693">
          <v:shape id="_x0000_i1138" type="#_x0000_t75" style="width:56.2pt;height:16.25pt" o:ole="">
            <v:imagedata r:id="rId233" o:title=""/>
          </v:shape>
          <o:OLEObject Type="Embed" ProgID="Equation.DSMT4" ShapeID="_x0000_i1138" DrawAspect="Content" ObjectID="_1791404105" r:id="rId234"/>
        </w:object>
      </w:r>
      <w:r w:rsidRPr="00867EE6">
        <w:t>.</w:t>
      </w:r>
    </w:p>
    <w:p w14:paraId="347D091D" w14:textId="77777777" w:rsidR="00867EE6" w:rsidRPr="00867EE6" w:rsidRDefault="00867EE6" w:rsidP="00867EE6">
      <w:r w:rsidRPr="00867EE6">
        <w:t xml:space="preserve">c) Tìm được hình chiếu của tam giác </w:t>
      </w:r>
      <w:r w:rsidRPr="00867EE6">
        <w:rPr>
          <w:position w:val="-4"/>
        </w:rPr>
        <w:object w:dxaOrig="600" w:dyaOrig="300" w14:anchorId="38A8098B">
          <v:shape id="_x0000_i1139" type="#_x0000_t75" style="width:29.95pt;height:15pt" o:ole="">
            <v:imagedata r:id="rId235" o:title=""/>
          </v:shape>
          <o:OLEObject Type="Embed" ProgID="Equation.DSMT4" ShapeID="_x0000_i1139" DrawAspect="Content" ObjectID="_1791404106" r:id="rId236"/>
        </w:object>
      </w:r>
      <w:r w:rsidRPr="00867EE6">
        <w:t xml:space="preserve"> trên mặt phẳng </w:t>
      </w:r>
      <w:r w:rsidRPr="00867EE6">
        <w:rPr>
          <w:position w:val="-10"/>
        </w:rPr>
        <w:object w:dxaOrig="735" w:dyaOrig="315" w14:anchorId="2182E1F4">
          <v:shape id="_x0000_i1140" type="#_x0000_t75" style="width:37.05pt;height:16.25pt" o:ole="">
            <v:imagedata r:id="rId237" o:title=""/>
          </v:shape>
          <o:OLEObject Type="Embed" ProgID="Equation.DSMT4" ShapeID="_x0000_i1140" DrawAspect="Content" ObjectID="_1791404107" r:id="rId238"/>
        </w:object>
      </w:r>
      <w:r w:rsidRPr="00867EE6">
        <w:t xml:space="preserve"> khi đó, diện tích hình chiếu đó theo </w:t>
      </w:r>
      <w:r w:rsidRPr="00867EE6">
        <w:rPr>
          <w:position w:val="-6"/>
        </w:rPr>
        <w:object w:dxaOrig="210" w:dyaOrig="210" w14:anchorId="352319EB">
          <v:shape id="_x0000_i1141" type="#_x0000_t75" style="width:10.8pt;height:10.8pt" o:ole="">
            <v:imagedata r:id="rId239" o:title=""/>
          </v:shape>
          <o:OLEObject Type="Embed" ProgID="Equation.DSMT4" ShapeID="_x0000_i1141" DrawAspect="Content" ObjectID="_1791404108" r:id="rId240"/>
        </w:object>
      </w:r>
      <w:r w:rsidRPr="00867EE6">
        <w:t xml:space="preserve"> bằng: </w:t>
      </w:r>
      <w:r w:rsidRPr="00867EE6">
        <w:rPr>
          <w:position w:val="-24"/>
        </w:rPr>
        <w:object w:dxaOrig="405" w:dyaOrig="660" w14:anchorId="1EA622C4">
          <v:shape id="_x0000_i1142" type="#_x0000_t75" style="width:20.8pt;height:33.3pt" o:ole="">
            <v:imagedata r:id="rId241" o:title=""/>
          </v:shape>
          <o:OLEObject Type="Embed" ProgID="Equation.DSMT4" ShapeID="_x0000_i1142" DrawAspect="Content" ObjectID="_1791404109" r:id="rId242"/>
        </w:object>
      </w:r>
    </w:p>
    <w:p w14:paraId="3BD374D4" w14:textId="77777777" w:rsidR="00867EE6" w:rsidRPr="00867EE6" w:rsidRDefault="00867EE6" w:rsidP="00867EE6">
      <w:r w:rsidRPr="00867EE6">
        <w:t xml:space="preserve">d) Gọi </w:t>
      </w:r>
      <w:r w:rsidRPr="00867EE6">
        <w:rPr>
          <w:position w:val="-4"/>
        </w:rPr>
        <w:object w:dxaOrig="210" w:dyaOrig="255" w14:anchorId="66907D3C">
          <v:shape id="_x0000_i1143" type="#_x0000_t75" style="width:10.8pt;height:13.3pt" o:ole="">
            <v:imagedata r:id="rId243" o:title=""/>
          </v:shape>
          <o:OLEObject Type="Embed" ProgID="Equation.DSMT4" ShapeID="_x0000_i1143" DrawAspect="Content" ObjectID="_1791404110" r:id="rId244"/>
        </w:object>
      </w:r>
      <w:r w:rsidRPr="00867EE6">
        <w:t xml:space="preserve"> là hình chiếu của </w:t>
      </w:r>
      <w:r w:rsidRPr="00867EE6">
        <w:rPr>
          <w:position w:val="-4"/>
        </w:rPr>
        <w:object w:dxaOrig="285" w:dyaOrig="300" w14:anchorId="5021644D">
          <v:shape id="_x0000_i1144" type="#_x0000_t75" style="width:14.55pt;height:15pt" o:ole="">
            <v:imagedata r:id="rId245" o:title=""/>
          </v:shape>
          <o:OLEObject Type="Embed" ProgID="Equation.DSMT4" ShapeID="_x0000_i1144" DrawAspect="Content" ObjectID="_1791404111" r:id="rId246"/>
        </w:object>
      </w:r>
      <w:r w:rsidRPr="00867EE6">
        <w:t xml:space="preserve"> trên mặt phẳng </w:t>
      </w:r>
      <w:r w:rsidRPr="00867EE6">
        <w:rPr>
          <w:position w:val="-16"/>
        </w:rPr>
        <w:object w:dxaOrig="1020" w:dyaOrig="435" w14:anchorId="2C11C154">
          <v:shape id="_x0000_i1145" type="#_x0000_t75" style="width:50.75pt;height:22.05pt" o:ole="">
            <v:imagedata r:id="rId247" o:title=""/>
          </v:shape>
          <o:OLEObject Type="Embed" ProgID="Equation.DSMT4" ShapeID="_x0000_i1145" DrawAspect="Content" ObjectID="_1791404112" r:id="rId248"/>
        </w:object>
      </w:r>
      <w:r w:rsidRPr="00867EE6">
        <w:t xml:space="preserve">. Biết </w:t>
      </w:r>
      <w:r w:rsidRPr="00867EE6">
        <w:rPr>
          <w:position w:val="-24"/>
        </w:rPr>
        <w:object w:dxaOrig="795" w:dyaOrig="630" w14:anchorId="403287CF">
          <v:shape id="_x0000_i1146" type="#_x0000_t75" style="width:39.95pt;height:31.2pt" o:ole="">
            <v:imagedata r:id="rId249" o:title=""/>
          </v:shape>
          <o:OLEObject Type="Embed" ProgID="Equation.DSMT4" ShapeID="_x0000_i1146" DrawAspect="Content" ObjectID="_1791404113" r:id="rId250"/>
        </w:object>
      </w:r>
      <w:r w:rsidRPr="00867EE6">
        <w:t xml:space="preserve">. Khi đó độ dài </w:t>
      </w:r>
      <w:r w:rsidRPr="00867EE6">
        <w:rPr>
          <w:position w:val="-4"/>
        </w:rPr>
        <w:object w:dxaOrig="495" w:dyaOrig="300" w14:anchorId="6D90F74C">
          <v:shape id="_x0000_i1147" type="#_x0000_t75" style="width:24.95pt;height:15pt" o:ole="">
            <v:imagedata r:id="rId251" o:title=""/>
          </v:shape>
          <o:OLEObject Type="Embed" ProgID="Equation.DSMT4" ShapeID="_x0000_i1147" DrawAspect="Content" ObjectID="_1791404114" r:id="rId252"/>
        </w:object>
      </w:r>
      <w:r w:rsidRPr="00867EE6">
        <w:t xml:space="preserve"> theo </w:t>
      </w:r>
      <w:r w:rsidRPr="00867EE6">
        <w:rPr>
          <w:position w:val="-6"/>
        </w:rPr>
        <w:object w:dxaOrig="210" w:dyaOrig="210" w14:anchorId="6D6C1C69">
          <v:shape id="_x0000_i1148" type="#_x0000_t75" style="width:10.8pt;height:10.8pt" o:ole="">
            <v:imagedata r:id="rId253" o:title=""/>
          </v:shape>
          <o:OLEObject Type="Embed" ProgID="Equation.DSMT4" ShapeID="_x0000_i1148" DrawAspect="Content" ObjectID="_1791404115" r:id="rId254"/>
        </w:object>
      </w:r>
      <w:r w:rsidRPr="00867EE6">
        <w:t xml:space="preserve"> bằng: </w:t>
      </w:r>
      <w:r w:rsidRPr="00867EE6">
        <w:rPr>
          <w:position w:val="-24"/>
        </w:rPr>
        <w:object w:dxaOrig="540" w:dyaOrig="675" w14:anchorId="678AE772">
          <v:shape id="_x0000_i1149" type="#_x0000_t75" style="width:27.05pt;height:33.7pt" o:ole="">
            <v:imagedata r:id="rId255" o:title=""/>
          </v:shape>
          <o:OLEObject Type="Embed" ProgID="Equation.DSMT4" ShapeID="_x0000_i1149" DrawAspect="Content" ObjectID="_1791404116" r:id="rId256"/>
        </w:object>
      </w:r>
      <w:r w:rsidRPr="00867EE6">
        <w:t xml:space="preserve">. </w:t>
      </w:r>
    </w:p>
    <w:p w14:paraId="20FA2A1E" w14:textId="77777777" w:rsidR="00867EE6" w:rsidRPr="00867EE6" w:rsidRDefault="00867EE6" w:rsidP="00867EE6">
      <w:pPr>
        <w:pStyle w:val="Heading3"/>
        <w:rPr>
          <w:rFonts w:ascii="Times New Roman" w:hAnsi="Times New Roman"/>
          <w:b/>
          <w:bCs/>
        </w:rPr>
      </w:pPr>
      <w:r w:rsidRPr="00867EE6">
        <w:rPr>
          <w:rFonts w:ascii="Times New Roman" w:hAnsi="Times New Roman"/>
          <w:b/>
          <w:bCs/>
        </w:rPr>
        <w:t>Phần 3. Câu trả lời ngắn.</w:t>
      </w:r>
    </w:p>
    <w:p w14:paraId="382E77D2" w14:textId="77777777" w:rsidR="00867EE6" w:rsidRPr="002918EB" w:rsidRDefault="00867EE6" w:rsidP="00867EE6">
      <w:pPr>
        <w:rPr>
          <w:i/>
          <w:iCs/>
          <w:lang w:eastAsia="x-none"/>
        </w:rPr>
      </w:pPr>
      <w:r w:rsidRPr="002918EB">
        <w:rPr>
          <w:i/>
          <w:iCs/>
          <w:lang w:eastAsia="x-none"/>
        </w:rPr>
        <w:t>Thí sinh trả lời đáp án từ câu 1 đến câu 6.</w:t>
      </w:r>
    </w:p>
    <w:p w14:paraId="69B79298" w14:textId="77777777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Giả sử số tiền gốc là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234464CF">
          <v:shape id="_x0000_i1150" type="#_x0000_t75" style="width:12.05pt;height:13.75pt" o:ole="">
            <v:imagedata r:id="rId257" o:title=""/>
          </v:shape>
          <o:OLEObject Type="Embed" ProgID="Equation.DSMT4" ShapeID="_x0000_i1150" DrawAspect="Content" ObjectID="_1791404117" r:id="rId25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lãi suất l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95" w:dyaOrig="270" w14:anchorId="11DC0C3B">
          <v:shape id="_x0000_i1151" type="#_x0000_t75" style="width:24.95pt;height:13.75pt" o:ole="">
            <v:imagedata r:id="rId259" o:title=""/>
          </v:shape>
          <o:OLEObject Type="Embed" ProgID="Equation.DSMT4" ShapeID="_x0000_i1151" DrawAspect="Content" ObjectID="_1791404118" r:id="rId26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kì hạn gửi (có thể là tháng, quý hay năm) thì tồng số tiền nhận được cả gốc và lãi sau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41CDDB4C">
          <v:shape id="_x0000_i1152" type="#_x0000_t75" style="width:10pt;height:10.8pt" o:ole="">
            <v:imagedata r:id="rId261" o:title=""/>
          </v:shape>
          <o:OLEObject Type="Embed" ProgID="Equation.DSMT4" ShapeID="_x0000_i1152" DrawAspect="Content" ObjectID="_1791404119" r:id="rId26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kì hạn gửi là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870" w:dyaOrig="375" w14:anchorId="1162BE5D">
          <v:shape id="_x0000_i1153" type="#_x0000_t75" style="width:43.3pt;height:18.75pt" o:ole="">
            <v:imagedata r:id="rId263" o:title=""/>
          </v:shape>
          <o:OLEObject Type="Embed" ProgID="Equation.DSMT4" ShapeID="_x0000_i1153" DrawAspect="Content" ObjectID="_1791404120" r:id="rId26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à Hạnh gửi 100 triệu vào tài khoản định kỳ tính lãi kép với lãi suất l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95" w:dyaOrig="270" w14:anchorId="142DC1C4">
          <v:shape id="_x0000_i1154" type="#_x0000_t75" style="width:24.95pt;height:13.75pt" o:ole="">
            <v:imagedata r:id="rId265" o:title=""/>
          </v:shape>
          <o:OLEObject Type="Embed" ProgID="Equation.DSMT4" ShapeID="_x0000_i1154" DrawAspect="Content" ObjectID="_1791404121" r:id="rId26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năm. Tính số tiền lãi thu được sau 10 năm.</w:t>
      </w:r>
    </w:p>
    <w:p w14:paraId="79743793" w14:textId="77777777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975" w:dyaOrig="360" w14:anchorId="44015437">
          <v:shape id="_x0000_i1155" type="#_x0000_t75" style="width:48.7pt;height:18.3pt" o:ole="">
            <v:imagedata r:id="rId267" o:title=""/>
          </v:shape>
          <o:OLEObject Type="Embed" ProgID="Equation.DSMT4" ShapeID="_x0000_i1155" DrawAspect="Content" ObjectID="_1791404122" r:id="rId26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975" w:dyaOrig="360" w14:anchorId="02088D10">
          <v:shape id="_x0000_i1156" type="#_x0000_t75" style="width:48.7pt;height:18.3pt" o:ole="">
            <v:imagedata r:id="rId269" o:title=""/>
          </v:shape>
          <o:OLEObject Type="Embed" ProgID="Equation.DSMT4" ShapeID="_x0000_i1156" DrawAspect="Content" ObjectID="_1791404123" r:id="rId27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485" w:dyaOrig="330" w14:anchorId="1D185271">
          <v:shape id="_x0000_i1157" type="#_x0000_t75" style="width:74.5pt;height:16.25pt" o:ole="">
            <v:imagedata r:id="rId271" o:title=""/>
          </v:shape>
          <o:OLEObject Type="Embed" ProgID="Equation.DSMT4" ShapeID="_x0000_i1157" DrawAspect="Content" ObjectID="_1791404124" r:id="rId27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867EE6">
        <w:rPr>
          <w:rFonts w:ascii="Times New Roman" w:hAnsi="Times New Roman" w:cs="Times New Roman"/>
          <w:position w:val="-34"/>
          <w:sz w:val="24"/>
          <w:szCs w:val="24"/>
        </w:rPr>
        <w:object w:dxaOrig="1845" w:dyaOrig="795" w14:anchorId="491F724C">
          <v:shape id="_x0000_i1158" type="#_x0000_t75" style="width:92.8pt;height:39.95pt" o:ole="">
            <v:imagedata r:id="rId273" o:title=""/>
          </v:shape>
          <o:OLEObject Type="Embed" ProgID="Equation.DSMT4" ShapeID="_x0000_i1158" DrawAspect="Content" ObjectID="_1791404125" r:id="rId274"/>
        </w:object>
      </w:r>
    </w:p>
    <w:p w14:paraId="6B871F71" w14:textId="77777777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ìm tất cả giá trị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40" w:dyaOrig="210" w14:anchorId="3CF9BFC0">
          <v:shape id="_x0000_i1159" type="#_x0000_t75" style="width:12.05pt;height:10.8pt" o:ole="">
            <v:imagedata r:id="rId275" o:title=""/>
          </v:shape>
          <o:OLEObject Type="Embed" ProgID="Equation.DSMT4" ShapeID="_x0000_i1159" DrawAspect="Content" ObjectID="_1791404126" r:id="rId27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để: Hàm số </w:t>
      </w:r>
      <w:r w:rsidRPr="00867EE6">
        <w:rPr>
          <w:rFonts w:ascii="Times New Roman" w:hAnsi="Times New Roman" w:cs="Times New Roman"/>
          <w:position w:val="-28"/>
          <w:sz w:val="24"/>
          <w:szCs w:val="24"/>
        </w:rPr>
        <w:object w:dxaOrig="2940" w:dyaOrig="660" w14:anchorId="543DEE48">
          <v:shape id="_x0000_i1160" type="#_x0000_t75" style="width:147.35pt;height:33.3pt" o:ole="">
            <v:imagedata r:id="rId277" o:title=""/>
          </v:shape>
          <o:OLEObject Type="Embed" ProgID="Equation.DSMT4" ShapeID="_x0000_i1160" DrawAspect="Content" ObjectID="_1791404127" r:id="rId27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xác định trên khoảng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66EB2F93">
          <v:shape id="_x0000_i1161" type="#_x0000_t75" style="width:28.3pt;height:16.25pt" o:ole="">
            <v:imagedata r:id="rId279" o:title=""/>
          </v:shape>
          <o:OLEObject Type="Embed" ProgID="Equation.DSMT4" ShapeID="_x0000_i1161" DrawAspect="Content" ObjectID="_1791404128" r:id="rId280"/>
        </w:object>
      </w:r>
    </w:p>
    <w:p w14:paraId="3F599F0B" w14:textId="21A47E06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Giải bất phương trình sa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7EE6">
        <w:rPr>
          <w:position w:val="-30"/>
        </w:rPr>
        <w:object w:dxaOrig="1760" w:dyaOrig="540" w14:anchorId="5A0C6B27">
          <v:shape id="_x0000_i1162" type="#_x0000_t75" style="width:88.25pt;height:27.05pt" o:ole="">
            <v:imagedata r:id="rId281" o:title=""/>
          </v:shape>
          <o:OLEObject Type="Embed" ProgID="Equation.DSMT4" ShapeID="_x0000_i1162" DrawAspect="Content" ObjectID="_1791404129" r:id="rId282"/>
        </w:object>
      </w:r>
    </w:p>
    <w:p w14:paraId="183CF47E" w14:textId="77777777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0EEA2333">
          <v:shape id="_x0000_i1163" type="#_x0000_t75" style="width:45.8pt;height:13.75pt" o:ole="">
            <v:imagedata r:id="rId283" o:title=""/>
          </v:shape>
          <o:OLEObject Type="Embed" ProgID="Equation.DSMT4" ShapeID="_x0000_i1163" DrawAspect="Content" ObjectID="_1791404130" r:id="rId28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hình bình hành tâm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47550D94">
          <v:shape id="_x0000_i1164" type="#_x0000_t75" style="width:11.25pt;height:13.75pt" o:ole="">
            <v:imagedata r:id="rId285" o:title=""/>
          </v:shape>
          <o:OLEObject Type="Embed" ProgID="Equation.DSMT4" ShapeID="_x0000_i1164" DrawAspect="Content" ObjectID="_1791404131" r:id="rId28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770" w:dyaOrig="360" w14:anchorId="24F6CD7F">
          <v:shape id="_x0000_i1165" type="#_x0000_t75" style="width:88.25pt;height:18.3pt" o:ole="">
            <v:imagedata r:id="rId287" o:title=""/>
          </v:shape>
          <o:OLEObject Type="Embed" ProgID="Equation.DSMT4" ShapeID="_x0000_i1165" DrawAspect="Content" ObjectID="_1791404132" r:id="rId28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2B3635BD">
          <v:shape id="_x0000_i1166" type="#_x0000_t75" style="width:48.3pt;height:20.8pt" o:ole="">
            <v:imagedata r:id="rId289" o:title=""/>
          </v:shape>
          <o:OLEObject Type="Embed" ProgID="Equation.DSMT4" ShapeID="_x0000_i1166" DrawAspect="Content" ObjectID="_1791404133" r:id="rId290"/>
        </w:object>
      </w:r>
    </w:p>
    <w:p w14:paraId="096D17EF" w14:textId="77777777" w:rsidR="00867EE6" w:rsidRPr="00867EE6" w:rsidRDefault="00867EE6" w:rsidP="00867EE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20AEA37F">
          <v:shape id="_x0000_i1167" type="#_x0000_t75" style="width:46.2pt;height:14.55pt" o:ole="">
            <v:imagedata r:id="rId291" o:title=""/>
          </v:shape>
          <o:OLEObject Type="Embed" ProgID="Equation.DSMT4" ShapeID="_x0000_i1167" DrawAspect="Content" ObjectID="_1791404134" r:id="rId29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hình vuông cạnh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680" w:dyaOrig="315" w14:anchorId="66C31274">
          <v:shape id="_x0000_i1168" type="#_x0000_t75" style="width:84.05pt;height:16.25pt" o:ole="">
            <v:imagedata r:id="rId293" o:title=""/>
          </v:shape>
          <o:OLEObject Type="Embed" ProgID="Equation.DSMT4" ShapeID="_x0000_i1168" DrawAspect="Content" ObjectID="_1791404135" r:id="rId29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64A7EBBE">
          <v:shape id="_x0000_i1169" type="#_x0000_t75" style="width:42.05pt;height:14.55pt" o:ole="">
            <v:imagedata r:id="rId295" o:title=""/>
          </v:shape>
          <o:OLEObject Type="Embed" ProgID="Equation.DSMT4" ShapeID="_x0000_i1169" DrawAspect="Content" ObjectID="_1791404136" r:id="rId296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393BEA3D" w14:textId="77777777" w:rsidR="00867EE6" w:rsidRPr="00867EE6" w:rsidRDefault="00867EE6" w:rsidP="00867EE6">
      <w:r w:rsidRPr="00867EE6">
        <w:t xml:space="preserve">Tính góc giữa hai đường thẳng </w:t>
      </w:r>
      <w:r w:rsidRPr="00867EE6">
        <w:rPr>
          <w:position w:val="-6"/>
        </w:rPr>
        <w:object w:dxaOrig="345" w:dyaOrig="285" w14:anchorId="190BBEAE">
          <v:shape id="_x0000_i1170" type="#_x0000_t75" style="width:17.5pt;height:14.55pt" o:ole="">
            <v:imagedata r:id="rId297" o:title=""/>
          </v:shape>
          <o:OLEObject Type="Embed" ProgID="Equation.DSMT4" ShapeID="_x0000_i1170" DrawAspect="Content" ObjectID="_1791404137" r:id="rId298"/>
        </w:object>
      </w:r>
      <w:r w:rsidRPr="00867EE6">
        <w:t xml:space="preserve"> và </w:t>
      </w:r>
      <w:r w:rsidRPr="00867EE6">
        <w:rPr>
          <w:position w:val="-6"/>
        </w:rPr>
        <w:object w:dxaOrig="435" w:dyaOrig="285" w14:anchorId="729EC6D7">
          <v:shape id="_x0000_i1171" type="#_x0000_t75" style="width:22.05pt;height:14.55pt" o:ole="">
            <v:imagedata r:id="rId299" o:title=""/>
          </v:shape>
          <o:OLEObject Type="Embed" ProgID="Equation.DSMT4" ShapeID="_x0000_i1171" DrawAspect="Content" ObjectID="_1791404138" r:id="rId300"/>
        </w:object>
      </w:r>
      <w:r w:rsidRPr="00867EE6">
        <w:t>.</w:t>
      </w:r>
    </w:p>
    <w:p w14:paraId="059F6277" w14:textId="242EE682" w:rsidR="00867EE6" w:rsidRPr="00B143DB" w:rsidRDefault="00867EE6" w:rsidP="00867EE6">
      <w:pPr>
        <w:pStyle w:val="Heading1"/>
        <w:rPr>
          <w:b/>
          <w:bCs/>
          <w:sz w:val="26"/>
        </w:rPr>
      </w:pPr>
      <w:r w:rsidRPr="00B143DB">
        <w:rPr>
          <w:b/>
          <w:bCs/>
          <w:sz w:val="26"/>
        </w:rPr>
        <w:t>PHIẾU TRẢ LỜI</w:t>
      </w:r>
    </w:p>
    <w:p w14:paraId="4E913464" w14:textId="77777777" w:rsidR="00867EE6" w:rsidRPr="00B143DB" w:rsidRDefault="00867EE6" w:rsidP="00867EE6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1. </w:t>
      </w:r>
    </w:p>
    <w:p w14:paraId="3393C3E6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 xml:space="preserve">(Mỗi câu trả lời đúng thí sinh được </w:t>
      </w:r>
      <w:r w:rsidRPr="00B143DB">
        <w:rPr>
          <w:position w:val="-10"/>
        </w:rPr>
        <w:object w:dxaOrig="520" w:dyaOrig="320" w14:anchorId="123DB596">
          <v:shape id="_x0000_i1172" type="#_x0000_t75" style="width:25.8pt;height:15.8pt" o:ole="">
            <v:imagedata r:id="rId301" o:title=""/>
          </v:shape>
          <o:OLEObject Type="Embed" ProgID="Equation.DSMT4" ShapeID="_x0000_i1172" DrawAspect="Content" ObjectID="_1791404139" r:id="rId302"/>
        </w:object>
      </w:r>
      <w:r w:rsidRPr="00B143DB">
        <w:rPr>
          <w:sz w:val="26"/>
        </w:rPr>
        <w:t xml:space="preserve"> điểm)</w:t>
      </w:r>
    </w:p>
    <w:tbl>
      <w:tblPr>
        <w:tblStyle w:val="TableGrid"/>
        <w:tblW w:w="0" w:type="auto"/>
        <w:tblInd w:w="-147" w:type="dxa"/>
        <w:tblLook w:val="00A0" w:firstRow="1" w:lastRow="0" w:firstColumn="1" w:lastColumn="0" w:noHBand="0" w:noVBand="0"/>
      </w:tblPr>
      <w:tblGrid>
        <w:gridCol w:w="971"/>
        <w:gridCol w:w="781"/>
        <w:gridCol w:w="781"/>
        <w:gridCol w:w="780"/>
        <w:gridCol w:w="780"/>
        <w:gridCol w:w="780"/>
        <w:gridCol w:w="780"/>
        <w:gridCol w:w="780"/>
        <w:gridCol w:w="780"/>
        <w:gridCol w:w="781"/>
        <w:gridCol w:w="783"/>
        <w:gridCol w:w="783"/>
        <w:gridCol w:w="783"/>
      </w:tblGrid>
      <w:tr w:rsidR="00867EE6" w:rsidRPr="00B143DB" w14:paraId="6B8E62DD" w14:textId="77777777" w:rsidTr="00997D65">
        <w:tc>
          <w:tcPr>
            <w:tcW w:w="971" w:type="dxa"/>
          </w:tcPr>
          <w:p w14:paraId="46CF2878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</w:t>
            </w:r>
          </w:p>
        </w:tc>
        <w:tc>
          <w:tcPr>
            <w:tcW w:w="781" w:type="dxa"/>
          </w:tcPr>
          <w:p w14:paraId="14505C3D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 </w:t>
            </w:r>
          </w:p>
        </w:tc>
        <w:tc>
          <w:tcPr>
            <w:tcW w:w="781" w:type="dxa"/>
          </w:tcPr>
          <w:p w14:paraId="69EF3F1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2 </w:t>
            </w:r>
          </w:p>
        </w:tc>
        <w:tc>
          <w:tcPr>
            <w:tcW w:w="780" w:type="dxa"/>
          </w:tcPr>
          <w:p w14:paraId="1A533DC7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3 </w:t>
            </w:r>
          </w:p>
        </w:tc>
        <w:tc>
          <w:tcPr>
            <w:tcW w:w="780" w:type="dxa"/>
          </w:tcPr>
          <w:p w14:paraId="0675C387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4 </w:t>
            </w:r>
          </w:p>
        </w:tc>
        <w:tc>
          <w:tcPr>
            <w:tcW w:w="780" w:type="dxa"/>
          </w:tcPr>
          <w:p w14:paraId="6EDAC96A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5 </w:t>
            </w:r>
          </w:p>
        </w:tc>
        <w:tc>
          <w:tcPr>
            <w:tcW w:w="780" w:type="dxa"/>
          </w:tcPr>
          <w:p w14:paraId="5A6DCA43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6 </w:t>
            </w:r>
          </w:p>
        </w:tc>
        <w:tc>
          <w:tcPr>
            <w:tcW w:w="780" w:type="dxa"/>
          </w:tcPr>
          <w:p w14:paraId="40F555C4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7 </w:t>
            </w:r>
          </w:p>
        </w:tc>
        <w:tc>
          <w:tcPr>
            <w:tcW w:w="780" w:type="dxa"/>
          </w:tcPr>
          <w:p w14:paraId="1EE8097C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8 </w:t>
            </w:r>
          </w:p>
        </w:tc>
        <w:tc>
          <w:tcPr>
            <w:tcW w:w="781" w:type="dxa"/>
          </w:tcPr>
          <w:p w14:paraId="46C0A64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9 </w:t>
            </w:r>
          </w:p>
        </w:tc>
        <w:tc>
          <w:tcPr>
            <w:tcW w:w="783" w:type="dxa"/>
          </w:tcPr>
          <w:p w14:paraId="67B6B4AC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0 </w:t>
            </w:r>
          </w:p>
        </w:tc>
        <w:tc>
          <w:tcPr>
            <w:tcW w:w="783" w:type="dxa"/>
          </w:tcPr>
          <w:p w14:paraId="673E190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1 </w:t>
            </w:r>
          </w:p>
        </w:tc>
        <w:tc>
          <w:tcPr>
            <w:tcW w:w="783" w:type="dxa"/>
          </w:tcPr>
          <w:p w14:paraId="54521221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12 </w:t>
            </w:r>
          </w:p>
        </w:tc>
      </w:tr>
      <w:tr w:rsidR="00867EE6" w:rsidRPr="00B143DB" w14:paraId="00BD011E" w14:textId="77777777" w:rsidTr="00997D65">
        <w:tc>
          <w:tcPr>
            <w:tcW w:w="971" w:type="dxa"/>
          </w:tcPr>
          <w:p w14:paraId="5073A12F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sz w:val="26"/>
              </w:rPr>
              <w:t xml:space="preserve"> </w:t>
            </w:r>
            <w:r w:rsidRPr="00B143DB">
              <w:rPr>
                <w:b/>
                <w:bCs/>
                <w:sz w:val="26"/>
              </w:rPr>
              <w:t xml:space="preserve">Chọn </w:t>
            </w:r>
          </w:p>
        </w:tc>
        <w:tc>
          <w:tcPr>
            <w:tcW w:w="781" w:type="dxa"/>
          </w:tcPr>
          <w:p w14:paraId="7EFB6D4C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0E9D0C07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39E30F22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56C853BB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5E41189B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0259CCD3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4A137E50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0" w:type="dxa"/>
          </w:tcPr>
          <w:p w14:paraId="68E19DBA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1" w:type="dxa"/>
          </w:tcPr>
          <w:p w14:paraId="326CD12C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13A14E58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2E4732C7" w14:textId="77777777" w:rsidR="00867EE6" w:rsidRPr="00B143DB" w:rsidRDefault="00867EE6" w:rsidP="00997D65">
            <w:pPr>
              <w:rPr>
                <w:sz w:val="26"/>
              </w:rPr>
            </w:pPr>
          </w:p>
        </w:tc>
        <w:tc>
          <w:tcPr>
            <w:tcW w:w="783" w:type="dxa"/>
          </w:tcPr>
          <w:p w14:paraId="7C73C798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</w:tbl>
    <w:p w14:paraId="6DE088C7" w14:textId="77777777" w:rsidR="00867EE6" w:rsidRPr="00B143DB" w:rsidRDefault="00867EE6" w:rsidP="00867EE6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2. </w:t>
      </w:r>
    </w:p>
    <w:p w14:paraId="59EC32ED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>Điểm tối đa của 01 câu hỏi là 1 điểm.</w:t>
      </w:r>
    </w:p>
    <w:p w14:paraId="556AA469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 xml:space="preserve">- Thí sinh chỉ lựa chọn chính xác 01 ý trong 1 câu hỏi được </w:t>
      </w:r>
      <w:r w:rsidRPr="00B143DB">
        <w:rPr>
          <w:position w:val="-10"/>
        </w:rPr>
        <w:object w:dxaOrig="360" w:dyaOrig="320" w14:anchorId="646C0525">
          <v:shape id="_x0000_i1173" type="#_x0000_t75" style="width:18.3pt;height:15.8pt" o:ole="">
            <v:imagedata r:id="rId303" o:title=""/>
          </v:shape>
          <o:OLEObject Type="Embed" ProgID="Equation.DSMT4" ShapeID="_x0000_i1173" DrawAspect="Content" ObjectID="_1791404140" r:id="rId304"/>
        </w:object>
      </w:r>
      <w:r w:rsidRPr="00B143DB">
        <w:rPr>
          <w:sz w:val="26"/>
        </w:rPr>
        <w:t xml:space="preserve"> điểm.</w:t>
      </w:r>
    </w:p>
    <w:p w14:paraId="773222B6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lastRenderedPageBreak/>
        <w:t xml:space="preserve">- Thí sinh chỉ lựa chọn chính xác 02 ý trong 1 câu hỏi được </w:t>
      </w:r>
      <w:r w:rsidRPr="00B143DB">
        <w:rPr>
          <w:position w:val="-10"/>
        </w:rPr>
        <w:object w:dxaOrig="520" w:dyaOrig="320" w14:anchorId="1F0E4B7D">
          <v:shape id="_x0000_i1174" type="#_x0000_t75" style="width:25.8pt;height:15.8pt" o:ole="">
            <v:imagedata r:id="rId305" o:title=""/>
          </v:shape>
          <o:OLEObject Type="Embed" ProgID="Equation.DSMT4" ShapeID="_x0000_i1174" DrawAspect="Content" ObjectID="_1791404141" r:id="rId306"/>
        </w:object>
      </w:r>
      <w:r w:rsidRPr="00B143DB">
        <w:rPr>
          <w:sz w:val="26"/>
        </w:rPr>
        <w:t xml:space="preserve"> điểm.</w:t>
      </w:r>
    </w:p>
    <w:p w14:paraId="596AA6C3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 xml:space="preserve">- Thí sinh chỉ lựa chọn chính xác 03 ý trong 1 câu hỏi được </w:t>
      </w:r>
      <w:r w:rsidRPr="00B143DB">
        <w:rPr>
          <w:position w:val="-10"/>
        </w:rPr>
        <w:object w:dxaOrig="499" w:dyaOrig="320" w14:anchorId="0272B53C">
          <v:shape id="_x0000_i1175" type="#_x0000_t75" style="width:24.95pt;height:15.8pt" o:ole="">
            <v:imagedata r:id="rId307" o:title=""/>
          </v:shape>
          <o:OLEObject Type="Embed" ProgID="Equation.DSMT4" ShapeID="_x0000_i1175" DrawAspect="Content" ObjectID="_1791404142" r:id="rId308"/>
        </w:object>
      </w:r>
      <w:r w:rsidRPr="00B143DB">
        <w:rPr>
          <w:sz w:val="26"/>
        </w:rPr>
        <w:t xml:space="preserve"> điểm.</w:t>
      </w:r>
    </w:p>
    <w:p w14:paraId="6B8C7069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>- Thí sinh lựa chọn chính xác cả 04 ý trong 1 câu hỏi được 1 điểm.</w:t>
      </w:r>
    </w:p>
    <w:tbl>
      <w:tblPr>
        <w:tblStyle w:val="TableGrid"/>
        <w:tblW w:w="0" w:type="auto"/>
        <w:tblInd w:w="0" w:type="dxa"/>
        <w:tblLook w:val="00A0" w:firstRow="1" w:lastRow="0" w:firstColumn="1" w:lastColumn="0" w:noHBand="0" w:noVBand="0"/>
      </w:tblPr>
      <w:tblGrid>
        <w:gridCol w:w="2549"/>
        <w:gridCol w:w="2549"/>
        <w:gridCol w:w="2549"/>
        <w:gridCol w:w="2549"/>
      </w:tblGrid>
      <w:tr w:rsidR="00867EE6" w:rsidRPr="00B143DB" w14:paraId="4D782071" w14:textId="77777777" w:rsidTr="00997D65">
        <w:tc>
          <w:tcPr>
            <w:tcW w:w="2549" w:type="dxa"/>
          </w:tcPr>
          <w:p w14:paraId="05C169BA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 Câu 1 </w:t>
            </w:r>
          </w:p>
        </w:tc>
        <w:tc>
          <w:tcPr>
            <w:tcW w:w="2549" w:type="dxa"/>
          </w:tcPr>
          <w:p w14:paraId="6801C887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2 </w:t>
            </w:r>
          </w:p>
        </w:tc>
        <w:tc>
          <w:tcPr>
            <w:tcW w:w="2549" w:type="dxa"/>
          </w:tcPr>
          <w:p w14:paraId="2776D995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3 </w:t>
            </w:r>
          </w:p>
        </w:tc>
        <w:tc>
          <w:tcPr>
            <w:tcW w:w="2549" w:type="dxa"/>
          </w:tcPr>
          <w:p w14:paraId="1585EA3F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 Câu 4 </w:t>
            </w:r>
          </w:p>
        </w:tc>
      </w:tr>
      <w:tr w:rsidR="00867EE6" w:rsidRPr="00B143DB" w14:paraId="2A6B1F7F" w14:textId="77777777" w:rsidTr="00997D65">
        <w:tc>
          <w:tcPr>
            <w:tcW w:w="2549" w:type="dxa"/>
          </w:tcPr>
          <w:p w14:paraId="148179AD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4625A788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2D98E366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  <w:tc>
          <w:tcPr>
            <w:tcW w:w="2549" w:type="dxa"/>
          </w:tcPr>
          <w:p w14:paraId="5D589579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a) </w:t>
            </w:r>
          </w:p>
        </w:tc>
      </w:tr>
      <w:tr w:rsidR="00867EE6" w:rsidRPr="00B143DB" w14:paraId="58B4D67F" w14:textId="77777777" w:rsidTr="00997D65">
        <w:tc>
          <w:tcPr>
            <w:tcW w:w="2549" w:type="dxa"/>
          </w:tcPr>
          <w:p w14:paraId="6AA40B2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324BA91C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1BA372E3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  <w:tc>
          <w:tcPr>
            <w:tcW w:w="2549" w:type="dxa"/>
          </w:tcPr>
          <w:p w14:paraId="687B2E87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b) </w:t>
            </w:r>
          </w:p>
        </w:tc>
      </w:tr>
      <w:tr w:rsidR="00867EE6" w:rsidRPr="00B143DB" w14:paraId="5F4059BB" w14:textId="77777777" w:rsidTr="00997D65">
        <w:tc>
          <w:tcPr>
            <w:tcW w:w="2549" w:type="dxa"/>
          </w:tcPr>
          <w:p w14:paraId="2C959DBB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02D0CF6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1FB05172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  <w:tc>
          <w:tcPr>
            <w:tcW w:w="2549" w:type="dxa"/>
          </w:tcPr>
          <w:p w14:paraId="4A314567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c) </w:t>
            </w:r>
          </w:p>
        </w:tc>
      </w:tr>
      <w:tr w:rsidR="00867EE6" w:rsidRPr="00B143DB" w14:paraId="6E4827C2" w14:textId="77777777" w:rsidTr="00997D65">
        <w:tc>
          <w:tcPr>
            <w:tcW w:w="2549" w:type="dxa"/>
          </w:tcPr>
          <w:p w14:paraId="42BF488E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3F4F3F76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5E425D78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  <w:tc>
          <w:tcPr>
            <w:tcW w:w="2549" w:type="dxa"/>
          </w:tcPr>
          <w:p w14:paraId="3308A900" w14:textId="77777777" w:rsidR="00867EE6" w:rsidRPr="00B143DB" w:rsidRDefault="00867EE6" w:rsidP="00997D65">
            <w:pPr>
              <w:rPr>
                <w:sz w:val="26"/>
              </w:rPr>
            </w:pPr>
            <w:r w:rsidRPr="00B143DB">
              <w:rPr>
                <w:sz w:val="26"/>
              </w:rPr>
              <w:t xml:space="preserve"> d) </w:t>
            </w:r>
          </w:p>
        </w:tc>
      </w:tr>
    </w:tbl>
    <w:p w14:paraId="612A379C" w14:textId="77777777" w:rsidR="00867EE6" w:rsidRPr="00B143DB" w:rsidRDefault="00867EE6" w:rsidP="00867EE6">
      <w:pPr>
        <w:rPr>
          <w:b/>
          <w:bCs/>
          <w:sz w:val="26"/>
        </w:rPr>
      </w:pPr>
      <w:r w:rsidRPr="00B143DB">
        <w:rPr>
          <w:b/>
          <w:bCs/>
          <w:sz w:val="26"/>
        </w:rPr>
        <w:t xml:space="preserve">PHẦN </w:t>
      </w:r>
      <w:r>
        <w:rPr>
          <w:b/>
          <w:bCs/>
          <w:sz w:val="26"/>
        </w:rPr>
        <w:t xml:space="preserve">3. </w:t>
      </w:r>
    </w:p>
    <w:p w14:paraId="2BA43882" w14:textId="77777777" w:rsidR="00867EE6" w:rsidRPr="00B143DB" w:rsidRDefault="00867EE6" w:rsidP="00867EE6">
      <w:pPr>
        <w:rPr>
          <w:sz w:val="26"/>
        </w:rPr>
      </w:pPr>
      <w:r w:rsidRPr="00B143DB">
        <w:rPr>
          <w:sz w:val="26"/>
        </w:rPr>
        <w:t>(Mỗi câu trả lời đúng thí sinh được 0,5 điểm)</w:t>
      </w:r>
    </w:p>
    <w:tbl>
      <w:tblPr>
        <w:tblStyle w:val="TableGrid"/>
        <w:tblW w:w="10201" w:type="dxa"/>
        <w:tblInd w:w="0" w:type="dxa"/>
        <w:tblLook w:val="00A0" w:firstRow="1" w:lastRow="0" w:firstColumn="1" w:lastColumn="0" w:noHBand="0" w:noVBand="0"/>
      </w:tblPr>
      <w:tblGrid>
        <w:gridCol w:w="846"/>
        <w:gridCol w:w="9355"/>
      </w:tblGrid>
      <w:tr w:rsidR="00867EE6" w:rsidRPr="00B143DB" w14:paraId="3D162745" w14:textId="77777777" w:rsidTr="00997D65">
        <w:tc>
          <w:tcPr>
            <w:tcW w:w="846" w:type="dxa"/>
          </w:tcPr>
          <w:p w14:paraId="5618AF16" w14:textId="77777777" w:rsidR="00867EE6" w:rsidRPr="00B143DB" w:rsidRDefault="00867EE6" w:rsidP="00997D65">
            <w:pPr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 xml:space="preserve">Câu </w:t>
            </w:r>
          </w:p>
        </w:tc>
        <w:tc>
          <w:tcPr>
            <w:tcW w:w="9355" w:type="dxa"/>
          </w:tcPr>
          <w:p w14:paraId="0C01D35C" w14:textId="77777777" w:rsidR="00867EE6" w:rsidRPr="00B143DB" w:rsidRDefault="00867EE6" w:rsidP="00997D65">
            <w:pPr>
              <w:jc w:val="center"/>
              <w:rPr>
                <w:b/>
                <w:bCs/>
                <w:sz w:val="26"/>
              </w:rPr>
            </w:pPr>
            <w:r w:rsidRPr="00B143DB">
              <w:rPr>
                <w:b/>
                <w:bCs/>
                <w:sz w:val="26"/>
              </w:rPr>
              <w:t>Đáp án</w:t>
            </w:r>
          </w:p>
        </w:tc>
      </w:tr>
      <w:tr w:rsidR="00867EE6" w:rsidRPr="00B143DB" w14:paraId="46A3B837" w14:textId="77777777" w:rsidTr="00997D65">
        <w:tc>
          <w:tcPr>
            <w:tcW w:w="846" w:type="dxa"/>
          </w:tcPr>
          <w:p w14:paraId="15ED5A69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1</w:t>
            </w:r>
          </w:p>
        </w:tc>
        <w:tc>
          <w:tcPr>
            <w:tcW w:w="9355" w:type="dxa"/>
          </w:tcPr>
          <w:p w14:paraId="4DB2278A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tr w:rsidR="00867EE6" w:rsidRPr="00B143DB" w14:paraId="314B30A9" w14:textId="77777777" w:rsidTr="00997D65">
        <w:tc>
          <w:tcPr>
            <w:tcW w:w="846" w:type="dxa"/>
          </w:tcPr>
          <w:p w14:paraId="11DF0314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2</w:t>
            </w:r>
          </w:p>
        </w:tc>
        <w:tc>
          <w:tcPr>
            <w:tcW w:w="9355" w:type="dxa"/>
          </w:tcPr>
          <w:p w14:paraId="3385DBBA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tr w:rsidR="00867EE6" w:rsidRPr="00B143DB" w14:paraId="22435D60" w14:textId="77777777" w:rsidTr="00997D65">
        <w:tc>
          <w:tcPr>
            <w:tcW w:w="846" w:type="dxa"/>
          </w:tcPr>
          <w:p w14:paraId="2C967ED0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3</w:t>
            </w:r>
          </w:p>
        </w:tc>
        <w:tc>
          <w:tcPr>
            <w:tcW w:w="9355" w:type="dxa"/>
          </w:tcPr>
          <w:p w14:paraId="248BCCFA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tr w:rsidR="00867EE6" w:rsidRPr="00B143DB" w14:paraId="08DD798A" w14:textId="77777777" w:rsidTr="00997D65">
        <w:tc>
          <w:tcPr>
            <w:tcW w:w="846" w:type="dxa"/>
          </w:tcPr>
          <w:p w14:paraId="0D61FB74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4</w:t>
            </w:r>
          </w:p>
        </w:tc>
        <w:tc>
          <w:tcPr>
            <w:tcW w:w="9355" w:type="dxa"/>
          </w:tcPr>
          <w:p w14:paraId="02F840E0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tr w:rsidR="00867EE6" w:rsidRPr="00B143DB" w14:paraId="5B67F190" w14:textId="77777777" w:rsidTr="00997D65">
        <w:tc>
          <w:tcPr>
            <w:tcW w:w="846" w:type="dxa"/>
          </w:tcPr>
          <w:p w14:paraId="338C6466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5</w:t>
            </w:r>
          </w:p>
        </w:tc>
        <w:tc>
          <w:tcPr>
            <w:tcW w:w="9355" w:type="dxa"/>
          </w:tcPr>
          <w:p w14:paraId="2BF46F8B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tr w:rsidR="00867EE6" w:rsidRPr="00B143DB" w14:paraId="0BE10FAA" w14:textId="77777777" w:rsidTr="00997D65">
        <w:trPr>
          <w:trHeight w:val="53"/>
        </w:trPr>
        <w:tc>
          <w:tcPr>
            <w:tcW w:w="846" w:type="dxa"/>
          </w:tcPr>
          <w:p w14:paraId="3DAAFD23" w14:textId="77777777" w:rsidR="00867EE6" w:rsidRPr="00B143DB" w:rsidRDefault="00867EE6" w:rsidP="00997D65">
            <w:pPr>
              <w:jc w:val="center"/>
              <w:rPr>
                <w:sz w:val="26"/>
              </w:rPr>
            </w:pPr>
            <w:r w:rsidRPr="00B143DB">
              <w:rPr>
                <w:sz w:val="26"/>
              </w:rPr>
              <w:t>6</w:t>
            </w:r>
          </w:p>
        </w:tc>
        <w:tc>
          <w:tcPr>
            <w:tcW w:w="9355" w:type="dxa"/>
          </w:tcPr>
          <w:p w14:paraId="63BE0560" w14:textId="77777777" w:rsidR="00867EE6" w:rsidRPr="00B143DB" w:rsidRDefault="00867EE6" w:rsidP="00997D65">
            <w:pPr>
              <w:rPr>
                <w:sz w:val="26"/>
              </w:rPr>
            </w:pPr>
          </w:p>
        </w:tc>
      </w:tr>
      <w:bookmarkEnd w:id="0"/>
    </w:tbl>
    <w:p w14:paraId="5422B3CA" w14:textId="77777777" w:rsidR="00867EE6" w:rsidRPr="00B143DB" w:rsidRDefault="00867EE6" w:rsidP="00867EE6">
      <w:pPr>
        <w:rPr>
          <w:sz w:val="26"/>
        </w:rPr>
      </w:pPr>
    </w:p>
    <w:p w14:paraId="79A38BF9" w14:textId="77777777" w:rsidR="00867EE6" w:rsidRDefault="00867EE6" w:rsidP="00867EE6">
      <w:pPr>
        <w:pStyle w:val="Heading3"/>
        <w:rPr>
          <w:rFonts w:ascii="Times New Roman" w:eastAsia="Calibri" w:hAnsi="Times New Roman"/>
          <w:b/>
          <w:bCs/>
        </w:rPr>
      </w:pPr>
    </w:p>
    <w:p w14:paraId="149FF39F" w14:textId="6D47E185" w:rsidR="00867EE6" w:rsidRPr="00867EE6" w:rsidRDefault="00867EE6" w:rsidP="00867EE6">
      <w:pPr>
        <w:pStyle w:val="Heading3"/>
        <w:rPr>
          <w:rFonts w:ascii="Times New Roman" w:eastAsia="Calibri" w:hAnsi="Times New Roman"/>
          <w:b/>
          <w:bCs/>
        </w:rPr>
      </w:pPr>
      <w:r w:rsidRPr="00867EE6">
        <w:rPr>
          <w:rFonts w:ascii="Times New Roman" w:eastAsia="Calibri" w:hAnsi="Times New Roman"/>
          <w:b/>
          <w:bCs/>
        </w:rPr>
        <w:t>Phần 1. Câu trắc nghiệm nhiều phương án chọn.</w:t>
      </w:r>
    </w:p>
    <w:p w14:paraId="5751DCEC" w14:textId="77777777" w:rsidR="00867EE6" w:rsidRPr="002918EB" w:rsidRDefault="00867EE6" w:rsidP="00867EE6">
      <w:pPr>
        <w:rPr>
          <w:rFonts w:eastAsia="Calibri"/>
          <w:i/>
          <w:iCs/>
          <w:lang w:eastAsia="x-none"/>
        </w:rPr>
      </w:pPr>
      <w:r w:rsidRPr="002918EB">
        <w:rPr>
          <w:rFonts w:eastAsia="Calibri"/>
          <w:i/>
          <w:iCs/>
          <w:lang w:eastAsia="x-none"/>
        </w:rPr>
        <w:t>Thí sinh trả lời từ câu 1 đến câu 12. Mỗi câu hỏi thí sinh chỉ chọn một phương án đúng nhất.</w:t>
      </w:r>
    </w:p>
    <w:bookmarkEnd w:id="1"/>
    <w:p w14:paraId="612DF37F" w14:textId="3AC273DA" w:rsidR="007D3834" w:rsidRPr="00867EE6" w:rsidRDefault="007D3834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Pr="00867EE6">
        <w:rPr>
          <w:rFonts w:ascii="Times New Roman" w:hAnsi="Times New Roman" w:cs="Times New Roman"/>
          <w:position w:val="-8"/>
          <w:sz w:val="24"/>
          <w:szCs w:val="24"/>
        </w:rPr>
        <w:object w:dxaOrig="1065" w:dyaOrig="510" w14:anchorId="3F22A721">
          <v:shape id="_x0000_i1176" type="#_x0000_t75" style="width:53.25pt;height:25.8pt" o:ole="">
            <v:imagedata r:id="rId7" o:title=""/>
          </v:shape>
          <o:OLEObject Type="Embed" ProgID="Equation.DSMT4" ShapeID="_x0000_i1176" DrawAspect="Content" ObjectID="_1791404143" r:id="rId30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2F727EFF">
          <v:shape id="_x0000_i1177" type="#_x0000_t75" style="width:28.7pt;height:13.75pt" o:ole="">
            <v:imagedata r:id="rId9" o:title=""/>
          </v:shape>
          <o:OLEObject Type="Embed" ProgID="Equation.DSMT4" ShapeID="_x0000_i1177" DrawAspect="Content" ObjectID="_1791404144" r:id="rId310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3AE3496C" w14:textId="77777777" w:rsidR="007D3834" w:rsidRPr="00867EE6" w:rsidRDefault="007D3834" w:rsidP="007D383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lang w:val="fr-FR"/>
        </w:rPr>
      </w:pPr>
      <w:r w:rsidRPr="00867EE6">
        <w:rPr>
          <w:b/>
          <w:lang w:val="fr-FR"/>
        </w:rPr>
        <w:t xml:space="preserve">A. </w:t>
      </w:r>
      <w:r w:rsidRPr="00867EE6">
        <w:rPr>
          <w:b/>
          <w:position w:val="-8"/>
        </w:rPr>
        <w:object w:dxaOrig="780" w:dyaOrig="375" w14:anchorId="567EC697">
          <v:shape id="_x0000_i1178" type="#_x0000_t75" style="width:39.55pt;height:18.75pt" o:ole="">
            <v:imagedata r:id="rId11" o:title=""/>
          </v:shape>
          <o:OLEObject Type="Embed" ProgID="Equation.DSMT4" ShapeID="_x0000_i1178" DrawAspect="Content" ObjectID="_1791404145" r:id="rId311"/>
        </w:object>
      </w:r>
      <w:r w:rsidRPr="00867EE6">
        <w:rPr>
          <w:b/>
          <w:lang w:val="fr-FR"/>
        </w:rPr>
        <w:tab/>
        <w:t xml:space="preserve">B. </w:t>
      </w:r>
      <w:r w:rsidRPr="00867EE6">
        <w:rPr>
          <w:b/>
          <w:position w:val="-6"/>
        </w:rPr>
        <w:object w:dxaOrig="720" w:dyaOrig="495" w14:anchorId="58957368">
          <v:shape id="_x0000_i1179" type="#_x0000_t75" style="width:36.2pt;height:24.95pt" o:ole="">
            <v:imagedata r:id="rId13" o:title=""/>
          </v:shape>
          <o:OLEObject Type="Embed" ProgID="Equation.DSMT4" ShapeID="_x0000_i1179" DrawAspect="Content" ObjectID="_1791404146" r:id="rId312"/>
        </w:object>
      </w:r>
      <w:r w:rsidRPr="00867EE6">
        <w:rPr>
          <w:b/>
          <w:lang w:val="fr-FR"/>
        </w:rPr>
        <w:tab/>
        <w:t xml:space="preserve">C. </w:t>
      </w:r>
      <w:r w:rsidRPr="00867EE6">
        <w:rPr>
          <w:b/>
          <w:position w:val="-6"/>
        </w:rPr>
        <w:object w:dxaOrig="720" w:dyaOrig="495" w14:anchorId="787953D7">
          <v:shape id="_x0000_i1180" type="#_x0000_t75" style="width:36.2pt;height:24.95pt" o:ole="">
            <v:imagedata r:id="rId15" o:title=""/>
          </v:shape>
          <o:OLEObject Type="Embed" ProgID="Equation.DSMT4" ShapeID="_x0000_i1180" DrawAspect="Content" ObjectID="_1791404147" r:id="rId313"/>
        </w:object>
      </w:r>
      <w:r w:rsidRPr="00867EE6">
        <w:rPr>
          <w:b/>
          <w:lang w:val="fr-FR"/>
        </w:rPr>
        <w:tab/>
        <w:t xml:space="preserve">D. </w:t>
      </w:r>
      <w:r w:rsidRPr="00867EE6">
        <w:rPr>
          <w:b/>
          <w:position w:val="-6"/>
        </w:rPr>
        <w:object w:dxaOrig="675" w:dyaOrig="315" w14:anchorId="619250FF">
          <v:shape id="_x0000_i1181" type="#_x0000_t75" style="width:33.7pt;height:16.25pt" o:ole="">
            <v:imagedata r:id="rId17" o:title=""/>
          </v:shape>
          <o:OLEObject Type="Embed" ProgID="Equation.DSMT4" ShapeID="_x0000_i1181" DrawAspect="Content" ObjectID="_1791404148" r:id="rId314"/>
        </w:object>
      </w:r>
    </w:p>
    <w:p w14:paraId="3C84787F" w14:textId="77777777" w:rsidR="007D3834" w:rsidRPr="00867EE6" w:rsidRDefault="007D3834" w:rsidP="007D3834">
      <w:pPr>
        <w:ind w:left="992"/>
        <w:jc w:val="center"/>
        <w:rPr>
          <w:b/>
          <w:lang w:val="fr-FR"/>
        </w:rPr>
      </w:pPr>
      <w:r w:rsidRPr="00867EE6">
        <w:rPr>
          <w:b/>
          <w:lang w:val="fr-FR"/>
        </w:rPr>
        <w:t>Lời</w:t>
      </w:r>
      <w:r w:rsidRPr="00867EE6">
        <w:rPr>
          <w:lang w:val="fr-FR"/>
        </w:rPr>
        <w:t xml:space="preserve"> </w:t>
      </w:r>
      <w:r w:rsidRPr="00867EE6">
        <w:rPr>
          <w:b/>
          <w:lang w:val="fr-FR"/>
        </w:rPr>
        <w:t>giải</w:t>
      </w:r>
    </w:p>
    <w:p w14:paraId="410F65D2" w14:textId="77777777" w:rsidR="007D3834" w:rsidRPr="00867EE6" w:rsidRDefault="007D3834" w:rsidP="007D3834">
      <w:pPr>
        <w:ind w:left="992"/>
        <w:jc w:val="both"/>
        <w:rPr>
          <w:b/>
          <w:lang w:val="fr-FR"/>
        </w:rPr>
      </w:pPr>
      <w:r w:rsidRPr="00867EE6">
        <w:rPr>
          <w:b/>
          <w:u w:val="single"/>
          <w:lang w:val="fr-FR"/>
        </w:rPr>
        <w:t>C</w:t>
      </w:r>
      <w:r w:rsidRPr="00867EE6">
        <w:rPr>
          <w:b/>
          <w:lang w:val="fr-FR"/>
        </w:rPr>
        <w:t>họn</w:t>
      </w:r>
      <w:r w:rsidRPr="00867EE6">
        <w:rPr>
          <w:lang w:val="fr-FR"/>
        </w:rPr>
        <w:t xml:space="preserve"> </w:t>
      </w:r>
      <w:r w:rsidRPr="00867EE6">
        <w:rPr>
          <w:b/>
          <w:u w:val="single"/>
          <w:lang w:val="fr-FR"/>
        </w:rPr>
        <w:t>A</w:t>
      </w:r>
    </w:p>
    <w:p w14:paraId="06C20049" w14:textId="77777777" w:rsidR="007D3834" w:rsidRPr="00867EE6" w:rsidRDefault="007D3834" w:rsidP="007D3834">
      <w:pPr>
        <w:ind w:left="992"/>
        <w:rPr>
          <w:lang w:val="fr-FR"/>
        </w:rPr>
      </w:pPr>
      <w:r w:rsidRPr="00867EE6">
        <w:rPr>
          <w:lang w:val="fr-FR"/>
        </w:rPr>
        <w:t xml:space="preserve">Ta có: </w:t>
      </w:r>
      <w:r w:rsidRPr="00867EE6">
        <w:rPr>
          <w:position w:val="-8"/>
        </w:rPr>
        <w:object w:dxaOrig="3510" w:dyaOrig="510" w14:anchorId="453A2413">
          <v:shape id="_x0000_i1182" type="#_x0000_t75" style="width:175.2pt;height:25.8pt" o:ole="">
            <v:imagedata r:id="rId315" o:title=""/>
          </v:shape>
          <o:OLEObject Type="Embed" ProgID="Equation.DSMT4" ShapeID="_x0000_i1182" DrawAspect="Content" ObjectID="_1791404149" r:id="rId316"/>
        </w:object>
      </w:r>
    </w:p>
    <w:p w14:paraId="5B919F93" w14:textId="43E56A74" w:rsidR="007D3834" w:rsidRPr="00867EE6" w:rsidRDefault="007D3834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ho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380" w:dyaOrig="400" w14:anchorId="6286B3C8">
          <v:shape id="_x0000_i1183" type="#_x0000_t75" style="width:1in;height:18.3pt" o:ole="">
            <v:imagedata r:id="rId19" o:title=""/>
          </v:shape>
          <o:OLEObject Type="Embed" ProgID="Equation.DSMT4" ShapeID="_x0000_i1183" DrawAspect="Content" ObjectID="_1791404150" r:id="rId317"/>
        </w:object>
      </w: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720" w:dyaOrig="360" w14:anchorId="64ABF96A">
          <v:shape id="_x0000_i1184" type="#_x0000_t75" style="width:36.2pt;height:18.3pt" o:ole="">
            <v:imagedata r:id="rId21" o:title=""/>
          </v:shape>
          <o:OLEObject Type="Embed" ProgID="Equation.DSMT4" ShapeID="_x0000_i1184" DrawAspect="Content" ObjectID="_1791404151" r:id="rId318"/>
        </w:object>
      </w:r>
      <w:r w:rsidRPr="00867EE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67EE6">
        <w:rPr>
          <w:rFonts w:ascii="Times New Roman" w:hAnsi="Times New Roman" w:cs="Times New Roman"/>
          <w:bCs/>
          <w:sz w:val="24"/>
          <w:szCs w:val="24"/>
          <w:lang w:val="nl-NL"/>
        </w:rPr>
        <w:t>mệnh đề nào dưới đây đúng</w:t>
      </w:r>
    </w:p>
    <w:p w14:paraId="7CA3A6EF" w14:textId="77777777" w:rsidR="007D3834" w:rsidRPr="00867EE6" w:rsidRDefault="007D3834" w:rsidP="007D3834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both"/>
      </w:pPr>
      <w:r w:rsidRPr="00867EE6">
        <w:rPr>
          <w:b/>
        </w:rPr>
        <w:t xml:space="preserve">A </w:t>
      </w:r>
      <w:r w:rsidRPr="00867EE6">
        <w:rPr>
          <w:b/>
          <w:position w:val="-6"/>
        </w:rPr>
        <w:object w:dxaOrig="900" w:dyaOrig="279" w14:anchorId="348C37B7">
          <v:shape id="_x0000_i1185" type="#_x0000_t75" style="width:48.3pt;height:12.05pt" o:ole="">
            <v:imagedata r:id="rId23" o:title=""/>
          </v:shape>
          <o:OLEObject Type="Embed" ProgID="Equation.DSMT4" ShapeID="_x0000_i1185" DrawAspect="Content" ObjectID="_1791404152" r:id="rId319"/>
        </w:object>
      </w:r>
      <w:r w:rsidRPr="00867EE6">
        <w:t>.</w:t>
      </w:r>
      <w:r w:rsidRPr="00867EE6">
        <w:rPr>
          <w:b/>
        </w:rPr>
        <w:tab/>
        <w:t>B.</w:t>
      </w:r>
      <w:r w:rsidRPr="00867EE6">
        <w:t xml:space="preserve"> </w:t>
      </w:r>
      <w:r w:rsidRPr="00867EE6">
        <w:rPr>
          <w:b/>
          <w:position w:val="-6"/>
        </w:rPr>
        <w:object w:dxaOrig="900" w:dyaOrig="279" w14:anchorId="02424A04">
          <v:shape id="_x0000_i1186" type="#_x0000_t75" style="width:48.3pt;height:12.05pt" o:ole="">
            <v:imagedata r:id="rId25" o:title=""/>
          </v:shape>
          <o:OLEObject Type="Embed" ProgID="Equation.DSMT4" ShapeID="_x0000_i1186" DrawAspect="Content" ObjectID="_1791404153" r:id="rId320"/>
        </w:object>
      </w:r>
      <w:r w:rsidRPr="00867EE6">
        <w:t>.</w:t>
      </w:r>
      <w:r w:rsidRPr="00867EE6">
        <w:rPr>
          <w:b/>
        </w:rPr>
        <w:tab/>
      </w:r>
      <w:r w:rsidRPr="00867EE6">
        <w:rPr>
          <w:b/>
          <w:u w:val="single"/>
        </w:rPr>
        <w:t>C</w:t>
      </w:r>
      <w:r w:rsidRPr="00867EE6">
        <w:rPr>
          <w:b/>
        </w:rPr>
        <w:t>.</w:t>
      </w:r>
      <w:r w:rsidRPr="00867EE6">
        <w:t xml:space="preserve"> </w:t>
      </w:r>
      <w:r w:rsidRPr="00867EE6">
        <w:rPr>
          <w:b/>
          <w:position w:val="-6"/>
        </w:rPr>
        <w:object w:dxaOrig="900" w:dyaOrig="279" w14:anchorId="441E2976">
          <v:shape id="_x0000_i1187" type="#_x0000_t75" style="width:48.3pt;height:12.05pt" o:ole="">
            <v:imagedata r:id="rId27" o:title=""/>
          </v:shape>
          <o:OLEObject Type="Embed" ProgID="Equation.DSMT4" ShapeID="_x0000_i1187" DrawAspect="Content" ObjectID="_1791404154" r:id="rId321"/>
        </w:object>
      </w:r>
      <w:r w:rsidRPr="00867EE6">
        <w:t>.</w:t>
      </w:r>
      <w:r w:rsidRPr="00867EE6">
        <w:rPr>
          <w:b/>
        </w:rPr>
        <w:tab/>
        <w:t xml:space="preserve">D. </w:t>
      </w:r>
      <w:r w:rsidRPr="00867EE6">
        <w:rPr>
          <w:b/>
          <w:position w:val="-6"/>
        </w:rPr>
        <w:object w:dxaOrig="900" w:dyaOrig="279" w14:anchorId="54295B93">
          <v:shape id="_x0000_i1188" type="#_x0000_t75" style="width:48.3pt;height:12.05pt" o:ole="">
            <v:imagedata r:id="rId29" o:title=""/>
          </v:shape>
          <o:OLEObject Type="Embed" ProgID="Equation.DSMT4" ShapeID="_x0000_i1188" DrawAspect="Content" ObjectID="_1791404155" r:id="rId322"/>
        </w:object>
      </w:r>
      <w:r w:rsidRPr="00867EE6">
        <w:t>.</w:t>
      </w:r>
    </w:p>
    <w:p w14:paraId="2D482B8B" w14:textId="77777777" w:rsidR="007D3834" w:rsidRPr="00867EE6" w:rsidRDefault="007D3834" w:rsidP="007D3834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center"/>
      </w:pPr>
      <w:r w:rsidRPr="00867EE6">
        <w:rPr>
          <w:b/>
        </w:rPr>
        <w:t>Lời giải</w:t>
      </w:r>
    </w:p>
    <w:p w14:paraId="44BB2BC4" w14:textId="77777777" w:rsidR="007D3834" w:rsidRPr="00867EE6" w:rsidRDefault="007D3834" w:rsidP="007D3834">
      <w:pPr>
        <w:tabs>
          <w:tab w:val="left" w:pos="992"/>
          <w:tab w:val="left" w:pos="3402"/>
          <w:tab w:val="left" w:pos="5669"/>
          <w:tab w:val="left" w:pos="7937"/>
        </w:tabs>
        <w:spacing w:after="120" w:line="288" w:lineRule="auto"/>
        <w:ind w:left="992"/>
        <w:jc w:val="both"/>
        <w:rPr>
          <w:lang w:val="fr-FR"/>
        </w:rPr>
      </w:pPr>
      <w:r w:rsidRPr="00867EE6">
        <w:rPr>
          <w:b/>
          <w:lang w:val="fr-FR"/>
        </w:rPr>
        <w:t>Chọn C</w:t>
      </w:r>
    </w:p>
    <w:p w14:paraId="5B8AE7DA" w14:textId="77777777" w:rsidR="007D3834" w:rsidRPr="00867EE6" w:rsidRDefault="007D3834" w:rsidP="007D3834">
      <w:pPr>
        <w:tabs>
          <w:tab w:val="left" w:pos="992"/>
          <w:tab w:val="left" w:pos="3402"/>
          <w:tab w:val="left" w:pos="5669"/>
          <w:tab w:val="left" w:pos="7937"/>
        </w:tabs>
        <w:ind w:left="993"/>
        <w:rPr>
          <w:lang w:val="fr-FR"/>
        </w:rPr>
      </w:pPr>
      <w:r w:rsidRPr="00867EE6">
        <w:rPr>
          <w:lang w:val="fr-FR"/>
        </w:rPr>
        <w:t xml:space="preserve">Ta có </w:t>
      </w:r>
      <w:r w:rsidRPr="00867EE6">
        <w:rPr>
          <w:bCs/>
          <w:position w:val="-10"/>
        </w:rPr>
        <w:object w:dxaOrig="2659" w:dyaOrig="400" w14:anchorId="51AB00BA">
          <v:shape id="_x0000_i1189" type="#_x0000_t75" style="width:132.35pt;height:18.3pt" o:ole="">
            <v:imagedata r:id="rId323" o:title=""/>
          </v:shape>
          <o:OLEObject Type="Embed" ProgID="Equation.DSMT4" ShapeID="_x0000_i1189" DrawAspect="Content" ObjectID="_1791404156" r:id="rId324"/>
        </w:object>
      </w:r>
      <w:r w:rsidRPr="00867EE6">
        <w:rPr>
          <w:bCs/>
          <w:lang w:val="fr-FR"/>
        </w:rPr>
        <w:t xml:space="preserve"> và </w:t>
      </w:r>
      <w:r w:rsidRPr="00867EE6">
        <w:rPr>
          <w:bCs/>
          <w:position w:val="-34"/>
        </w:rPr>
        <w:object w:dxaOrig="2720" w:dyaOrig="800" w14:anchorId="2847AFBF">
          <v:shape id="_x0000_i1190" type="#_x0000_t75" style="width:137.75pt;height:42.05pt" o:ole="">
            <v:imagedata r:id="rId325" o:title=""/>
          </v:shape>
          <o:OLEObject Type="Embed" ProgID="Equation.DSMT4" ShapeID="_x0000_i1190" DrawAspect="Content" ObjectID="_1791404157" r:id="rId326"/>
        </w:object>
      </w:r>
      <w:r w:rsidRPr="00867EE6">
        <w:rPr>
          <w:bCs/>
          <w:lang w:val="fr-FR"/>
        </w:rPr>
        <w:t>.</w:t>
      </w:r>
    </w:p>
    <w:p w14:paraId="1324A427" w14:textId="32A4F03C" w:rsidR="0063638D" w:rsidRPr="00867EE6" w:rsidRDefault="0063638D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67EE6">
        <w:rPr>
          <w:rFonts w:ascii="Times New Roman" w:hAnsi="Times New Roman" w:cs="Times New Roman"/>
          <w:sz w:val="24"/>
          <w:szCs w:val="24"/>
        </w:rPr>
        <w:object w:dxaOrig="560" w:dyaOrig="279" w14:anchorId="19FCBF68">
          <v:shape id="_x0000_i1191" type="#_x0000_t75" style="width:27.45pt;height:14.55pt" o:ole="">
            <v:imagedata r:id="rId31" o:title=""/>
          </v:shape>
          <o:OLEObject Type="Embed" ProgID="Equation.DSMT4" ShapeID="_x0000_i1191" DrawAspect="Content" ObjectID="_1791404158" r:id="rId327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67EE6">
        <w:rPr>
          <w:rFonts w:ascii="Times New Roman" w:hAnsi="Times New Roman" w:cs="Times New Roman"/>
          <w:sz w:val="24"/>
          <w:szCs w:val="24"/>
        </w:rPr>
        <w:object w:dxaOrig="520" w:dyaOrig="279" w14:anchorId="1047AB83">
          <v:shape id="_x0000_i1192" type="#_x0000_t75" style="width:25.8pt;height:14.55pt" o:ole="">
            <v:imagedata r:id="rId33" o:title=""/>
          </v:shape>
          <o:OLEObject Type="Embed" ProgID="Equation.DSMT4" ShapeID="_x0000_i1192" DrawAspect="Content" ObjectID="_1791404159" r:id="rId328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, khi đó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820" w:dyaOrig="400" w14:anchorId="288B72F2">
          <v:shape id="_x0000_i1193" type="#_x0000_t75" style="width:40.8pt;height:19.55pt" o:ole="">
            <v:imagedata r:id="rId35" o:title=""/>
          </v:shape>
          <o:OLEObject Type="Embed" ProgID="Equation.DSMT4" ShapeID="_x0000_i1193" DrawAspect="Content" ObjectID="_1791404160" r:id="rId329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14:paraId="7FBA1DD8" w14:textId="77777777" w:rsidR="0063638D" w:rsidRPr="00867EE6" w:rsidRDefault="0063638D" w:rsidP="0063638D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8C563CB">
          <v:shape id="_x0000_i1194" type="#_x0000_t75" style="width:10pt;height:13.3pt" o:ole="">
            <v:imagedata r:id="rId37" o:title=""/>
          </v:shape>
          <o:OLEObject Type="Embed" ProgID="Equation.DSMT4" ShapeID="_x0000_i1194" DrawAspect="Content" ObjectID="_1791404161" r:id="rId330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79206DD">
          <v:shape id="_x0000_i1195" type="#_x0000_t75" style="width:16.25pt;height:13.3pt" o:ole="">
            <v:imagedata r:id="rId39" o:title=""/>
          </v:shape>
          <o:OLEObject Type="Embed" ProgID="Equation.DSMT4" ShapeID="_x0000_i1195" DrawAspect="Content" ObjectID="_1791404162" r:id="rId331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581E14E4">
          <v:shape id="_x0000_i1196" type="#_x0000_t75" style="width:19.55pt;height:31.2pt" o:ole="">
            <v:imagedata r:id="rId41" o:title=""/>
          </v:shape>
          <o:OLEObject Type="Embed" ProgID="Equation.DSMT4" ShapeID="_x0000_i1196" DrawAspect="Content" ObjectID="_1791404163" r:id="rId332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D</w:t>
      </w:r>
      <w:r w:rsidRPr="00867EE6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514490B">
          <v:shape id="_x0000_i1197" type="#_x0000_t75" style="width:12.5pt;height:31.2pt" o:ole="">
            <v:imagedata r:id="rId43" o:title=""/>
          </v:shape>
          <o:OLEObject Type="Embed" ProgID="Equation.DSMT4" ShapeID="_x0000_i1197" DrawAspect="Content" ObjectID="_1791404164" r:id="rId333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217D1B8" w14:textId="77777777" w:rsidR="0063638D" w:rsidRPr="00867EE6" w:rsidRDefault="0063638D" w:rsidP="0063638D">
      <w:pPr>
        <w:spacing w:line="276" w:lineRule="auto"/>
        <w:ind w:left="992" w:hanging="993"/>
        <w:jc w:val="center"/>
        <w:rPr>
          <w:b/>
          <w:lang w:val="fr-FR"/>
        </w:rPr>
      </w:pPr>
      <w:r w:rsidRPr="00867EE6">
        <w:rPr>
          <w:b/>
          <w:lang w:val="fr-FR"/>
        </w:rPr>
        <w:lastRenderedPageBreak/>
        <w:t>Lời giải</w:t>
      </w:r>
    </w:p>
    <w:p w14:paraId="06D54934" w14:textId="77777777" w:rsidR="0063638D" w:rsidRPr="00867EE6" w:rsidRDefault="0063638D" w:rsidP="0063638D">
      <w:pPr>
        <w:spacing w:line="276" w:lineRule="auto"/>
        <w:ind w:left="992"/>
        <w:rPr>
          <w:b/>
          <w:lang w:val="fr-FR"/>
        </w:rPr>
      </w:pPr>
      <w:r w:rsidRPr="00867EE6">
        <w:rPr>
          <w:b/>
          <w:lang w:val="fr-FR"/>
        </w:rPr>
        <w:t>Chọn D</w:t>
      </w:r>
    </w:p>
    <w:p w14:paraId="3F65FCB3" w14:textId="77777777" w:rsidR="0063638D" w:rsidRPr="00867EE6" w:rsidRDefault="0063638D" w:rsidP="0063638D">
      <w:pPr>
        <w:spacing w:line="276" w:lineRule="auto"/>
        <w:ind w:left="992"/>
        <w:rPr>
          <w:lang w:val="fr-FR"/>
        </w:rPr>
      </w:pPr>
      <w:r w:rsidRPr="00867EE6">
        <w:rPr>
          <w:lang w:val="fr-FR"/>
        </w:rPr>
        <w:t xml:space="preserve"> Với </w:t>
      </w:r>
      <w:r w:rsidRPr="00867EE6">
        <w:rPr>
          <w:position w:val="-6"/>
        </w:rPr>
        <w:object w:dxaOrig="560" w:dyaOrig="279" w14:anchorId="4642F925">
          <v:shape id="_x0000_i1198" type="#_x0000_t75" style="width:27.45pt;height:14.55pt" o:ole="">
            <v:imagedata r:id="rId334" o:title=""/>
          </v:shape>
          <o:OLEObject Type="Embed" ProgID="Equation.DSMT4" ShapeID="_x0000_i1198" DrawAspect="Content" ObjectID="_1791404165" r:id="rId335"/>
        </w:object>
      </w:r>
      <w:r w:rsidRPr="00867EE6">
        <w:t>và</w:t>
      </w:r>
      <w:r w:rsidRPr="00867EE6">
        <w:rPr>
          <w:position w:val="-6"/>
        </w:rPr>
        <w:object w:dxaOrig="520" w:dyaOrig="279" w14:anchorId="125CEB98">
          <v:shape id="_x0000_i1199" type="#_x0000_t75" style="width:25.8pt;height:14.55pt" o:ole="">
            <v:imagedata r:id="rId336" o:title=""/>
          </v:shape>
          <o:OLEObject Type="Embed" ProgID="Equation.DSMT4" ShapeID="_x0000_i1199" DrawAspect="Content" ObjectID="_1791404166" r:id="rId337"/>
        </w:object>
      </w:r>
      <w:r w:rsidRPr="00867EE6">
        <w:t>,t</w:t>
      </w:r>
      <w:r w:rsidRPr="00867EE6">
        <w:rPr>
          <w:lang w:val="fr-FR"/>
        </w:rPr>
        <w:t xml:space="preserve">a có: </w:t>
      </w:r>
      <w:r w:rsidRPr="00867EE6">
        <w:rPr>
          <w:position w:val="-24"/>
        </w:rPr>
        <w:object w:dxaOrig="3159" w:dyaOrig="660" w14:anchorId="11C6CFF5">
          <v:shape id="_x0000_i1200" type="#_x0000_t75" style="width:158.55pt;height:33.3pt" o:ole="">
            <v:imagedata r:id="rId338" o:title=""/>
          </v:shape>
          <o:OLEObject Type="Embed" ProgID="Equation.DSMT4" ShapeID="_x0000_i1200" DrawAspect="Content" ObjectID="_1791404167" r:id="rId339"/>
        </w:object>
      </w:r>
      <w:r w:rsidRPr="00867EE6">
        <w:t>.</w:t>
      </w:r>
    </w:p>
    <w:p w14:paraId="40535C52" w14:textId="5A364504" w:rsidR="0063638D" w:rsidRPr="00867EE6" w:rsidRDefault="0063638D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</w:t>
      </w:r>
      <w:r w:rsidRPr="00867EE6">
        <w:rPr>
          <w:rFonts w:ascii="Times New Roman" w:hAnsi="Times New Roman" w:cs="Times New Roman"/>
          <w:sz w:val="24"/>
          <w:szCs w:val="24"/>
        </w:rPr>
        <w:object w:dxaOrig="1005" w:dyaOrig="375" w14:anchorId="01D989F0">
          <v:shape id="_x0000_i1201" type="#_x0000_t75" style="width:50.75pt;height:18.75pt" o:ole="">
            <v:imagedata r:id="rId45" o:title=""/>
          </v:shape>
          <o:OLEObject Type="Embed" ProgID="Equation.DSMT4" ShapeID="_x0000_i1201" DrawAspect="Content" ObjectID="_1791404168" r:id="rId34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sz w:val="24"/>
          <w:szCs w:val="24"/>
        </w:rPr>
        <w:object w:dxaOrig="975" w:dyaOrig="375" w14:anchorId="118D6447">
          <v:shape id="_x0000_i1202" type="#_x0000_t75" style="width:48.7pt;height:18.75pt" o:ole="">
            <v:imagedata r:id="rId47" o:title=""/>
          </v:shape>
          <o:OLEObject Type="Embed" ProgID="Equation.DSMT4" ShapeID="_x0000_i1202" DrawAspect="Content" ObjectID="_1791404169" r:id="rId341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ính </w:t>
      </w:r>
      <w:r w:rsidRPr="00867EE6">
        <w:rPr>
          <w:rFonts w:ascii="Times New Roman" w:hAnsi="Times New Roman" w:cs="Times New Roman"/>
          <w:position w:val="-16"/>
          <w:sz w:val="24"/>
          <w:szCs w:val="24"/>
        </w:rPr>
        <w:object w:dxaOrig="1500" w:dyaOrig="435" w14:anchorId="784CB216">
          <v:shape id="_x0000_i1203" type="#_x0000_t75" style="width:74.5pt;height:21.25pt" o:ole="">
            <v:imagedata r:id="rId49" o:title=""/>
          </v:shape>
          <o:OLEObject Type="Embed" ProgID="Equation.DSMT4" ShapeID="_x0000_i1203" DrawAspect="Content" ObjectID="_1791404170" r:id="rId342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5909837D" w14:textId="77777777" w:rsidR="0063638D" w:rsidRPr="00867EE6" w:rsidRDefault="0063638D" w:rsidP="0063638D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 w14:anchorId="3158F2F9">
          <v:shape id="_x0000_i1204" type="#_x0000_t75" style="width:33.7pt;height:14.55pt" o:ole="">
            <v:imagedata r:id="rId51" o:title=""/>
          </v:shape>
          <o:OLEObject Type="Embed" ProgID="Equation.DSMT4" ShapeID="_x0000_i1204" DrawAspect="Content" ObjectID="_1791404171" r:id="rId343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 w14:anchorId="3C6E1366">
          <v:shape id="_x0000_i1205" type="#_x0000_t75" style="width:33.7pt;height:14.55pt" o:ole="">
            <v:imagedata r:id="rId53" o:title=""/>
          </v:shape>
          <o:OLEObject Type="Embed" ProgID="Equation.DSMT4" ShapeID="_x0000_i1205" DrawAspect="Content" ObjectID="_1791404172" r:id="rId344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 w14:anchorId="65EAFAD5">
          <v:shape id="_x0000_i1206" type="#_x0000_t75" style="width:36.2pt;height:14.55pt" o:ole="">
            <v:imagedata r:id="rId55" o:title=""/>
          </v:shape>
          <o:OLEObject Type="Embed" ProgID="Equation.DSMT4" ShapeID="_x0000_i1206" DrawAspect="Content" ObjectID="_1791404173" r:id="rId345"/>
        </w:object>
      </w:r>
      <w:r w:rsidRPr="00867EE6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867EE6">
        <w:rPr>
          <w:rFonts w:ascii="Times New Roman" w:hAnsi="Times New Roman" w:cs="Times New Roman"/>
          <w:b/>
          <w:position w:val="-6"/>
          <w:sz w:val="24"/>
          <w:szCs w:val="24"/>
        </w:rPr>
        <w:object w:dxaOrig="795" w:dyaOrig="285" w14:anchorId="02A5A1DD">
          <v:shape id="_x0000_i1207" type="#_x0000_t75" style="width:39.55pt;height:14.55pt" o:ole="">
            <v:imagedata r:id="rId57" o:title=""/>
          </v:shape>
          <o:OLEObject Type="Embed" ProgID="Equation.DSMT4" ShapeID="_x0000_i1207" DrawAspect="Content" ObjectID="_1791404174" r:id="rId346"/>
        </w:object>
      </w:r>
    </w:p>
    <w:p w14:paraId="5D063A1C" w14:textId="77777777" w:rsidR="0063638D" w:rsidRPr="00867EE6" w:rsidRDefault="0063638D" w:rsidP="0063638D">
      <w:pPr>
        <w:spacing w:line="276" w:lineRule="auto"/>
        <w:ind w:left="992"/>
        <w:jc w:val="center"/>
        <w:rPr>
          <w:b/>
        </w:rPr>
      </w:pPr>
      <w:r w:rsidRPr="00867EE6">
        <w:rPr>
          <w:b/>
        </w:rPr>
        <w:t>Lời</w:t>
      </w:r>
      <w:r w:rsidRPr="00867EE6">
        <w:t xml:space="preserve"> </w:t>
      </w:r>
      <w:r w:rsidRPr="00867EE6">
        <w:rPr>
          <w:b/>
        </w:rPr>
        <w:t>giải</w:t>
      </w:r>
    </w:p>
    <w:p w14:paraId="52F02CFF" w14:textId="77777777" w:rsidR="0063638D" w:rsidRPr="00867EE6" w:rsidRDefault="0063638D" w:rsidP="0063638D">
      <w:pPr>
        <w:spacing w:line="276" w:lineRule="auto"/>
        <w:ind w:left="992"/>
        <w:rPr>
          <w:b/>
        </w:rPr>
      </w:pPr>
      <w:r w:rsidRPr="00867EE6">
        <w:rPr>
          <w:b/>
          <w:u w:val="single"/>
        </w:rPr>
        <w:t>C</w:t>
      </w:r>
      <w:r w:rsidRPr="00867EE6">
        <w:rPr>
          <w:b/>
        </w:rPr>
        <w:t>họn</w:t>
      </w:r>
      <w:r w:rsidRPr="00867EE6">
        <w:t xml:space="preserve"> </w:t>
      </w:r>
      <w:r w:rsidRPr="00867EE6">
        <w:rPr>
          <w:b/>
          <w:u w:val="single"/>
        </w:rPr>
        <w:t>A</w:t>
      </w:r>
    </w:p>
    <w:p w14:paraId="62FB10E5" w14:textId="77777777" w:rsidR="0063638D" w:rsidRPr="00867EE6" w:rsidRDefault="0063638D" w:rsidP="0063638D">
      <w:pPr>
        <w:pStyle w:val="ListParagraph"/>
        <w:spacing w:after="0"/>
        <w:ind w:left="992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67EE6">
        <w:rPr>
          <w:rFonts w:ascii="Times New Roman" w:hAnsi="Times New Roman" w:cs="Times New Roman"/>
          <w:position w:val="-16"/>
          <w:sz w:val="24"/>
          <w:szCs w:val="24"/>
        </w:rPr>
        <w:object w:dxaOrig="4425" w:dyaOrig="435" w14:anchorId="273F3EA7">
          <v:shape id="_x0000_i1208" type="#_x0000_t75" style="width:221.85pt;height:21.25pt" o:ole="">
            <v:imagedata r:id="rId347" o:title=""/>
          </v:shape>
          <o:OLEObject Type="Embed" ProgID="Equation.DSMT4" ShapeID="_x0000_i1208" DrawAspect="Content" ObjectID="_1791404175" r:id="rId348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207C1B6C" w14:textId="5C9DA183" w:rsidR="00E67FEE" w:rsidRPr="00867EE6" w:rsidRDefault="00E67FEE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Tập xác định của hàm số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660" w:dyaOrig="375" w14:anchorId="432053D0">
          <v:shape id="_x0000_i1209" type="#_x0000_t75" style="width:33.3pt;height:18.75pt" o:ole="">
            <v:imagedata r:id="rId59" o:title=""/>
          </v:shape>
          <o:OLEObject Type="Embed" ProgID="Equation.DSMT4" ShapeID="_x0000_i1209" DrawAspect="Content" ObjectID="_1791404176" r:id="rId349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5434BCCC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867EE6">
        <w:rPr>
          <w:rFonts w:eastAsia="Calibri"/>
          <w:b/>
          <w:u w:val="single"/>
          <w:lang w:val="fr-FR"/>
        </w:rPr>
        <w:t>A</w:t>
      </w:r>
      <w:r w:rsidRPr="00867EE6">
        <w:rPr>
          <w:rFonts w:eastAsia="Calibri"/>
          <w:b/>
          <w:lang w:val="fr-FR"/>
        </w:rPr>
        <w:t xml:space="preserve">. </w:t>
      </w:r>
      <w:r w:rsidRPr="00867EE6">
        <w:rPr>
          <w:rFonts w:eastAsia="Calibri"/>
          <w:position w:val="-4"/>
        </w:rPr>
        <w:object w:dxaOrig="255" w:dyaOrig="255" w14:anchorId="4A3C347E">
          <v:shape id="_x0000_i1210" type="#_x0000_t75" style="width:13.3pt;height:13.3pt" o:ole="">
            <v:imagedata r:id="rId61" o:title=""/>
          </v:shape>
          <o:OLEObject Type="Embed" ProgID="Equation.DSMT4" ShapeID="_x0000_i1210" DrawAspect="Content" ObjectID="_1791404177" r:id="rId350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B. </w:t>
      </w:r>
      <w:r w:rsidRPr="00867EE6">
        <w:rPr>
          <w:rFonts w:eastAsia="Calibri"/>
          <w:position w:val="-14"/>
        </w:rPr>
        <w:object w:dxaOrig="765" w:dyaOrig="405" w14:anchorId="02B6AF20">
          <v:shape id="_x0000_i1211" type="#_x0000_t75" style="width:38.7pt;height:20.8pt" o:ole="">
            <v:imagedata r:id="rId63" o:title=""/>
          </v:shape>
          <o:OLEObject Type="Embed" ProgID="Equation.DSMT4" ShapeID="_x0000_i1211" DrawAspect="Content" ObjectID="_1791404178" r:id="rId351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C. </w:t>
      </w:r>
      <w:r w:rsidRPr="00867EE6">
        <w:rPr>
          <w:rFonts w:eastAsia="Calibri"/>
          <w:position w:val="-14"/>
        </w:rPr>
        <w:object w:dxaOrig="735" w:dyaOrig="405" w14:anchorId="356920F0">
          <v:shape id="_x0000_i1212" type="#_x0000_t75" style="width:37.05pt;height:20.8pt" o:ole="">
            <v:imagedata r:id="rId65" o:title=""/>
          </v:shape>
          <o:OLEObject Type="Embed" ProgID="Equation.DSMT4" ShapeID="_x0000_i1212" DrawAspect="Content" ObjectID="_1791404179" r:id="rId352"/>
        </w:object>
      </w:r>
      <w:r w:rsidRPr="00867EE6">
        <w:rPr>
          <w:rFonts w:eastAsia="Calibri"/>
          <w:lang w:val="fr-FR"/>
        </w:rPr>
        <w:t>.</w:t>
      </w:r>
      <w:r w:rsidRPr="00867EE6">
        <w:rPr>
          <w:rFonts w:eastAsia="Calibri"/>
          <w:lang w:val="fr-FR"/>
        </w:rPr>
        <w:tab/>
      </w:r>
      <w:r w:rsidRPr="00867EE6">
        <w:rPr>
          <w:rFonts w:eastAsia="Calibri"/>
          <w:b/>
          <w:lang w:val="fr-FR"/>
        </w:rPr>
        <w:t xml:space="preserve">D. </w:t>
      </w:r>
      <w:r w:rsidRPr="00867EE6">
        <w:rPr>
          <w:rFonts w:eastAsia="Calibri"/>
          <w:position w:val="-14"/>
        </w:rPr>
        <w:object w:dxaOrig="825" w:dyaOrig="405" w14:anchorId="1D216784">
          <v:shape id="_x0000_i1213" type="#_x0000_t75" style="width:41.2pt;height:20.8pt" o:ole="">
            <v:imagedata r:id="rId67" o:title=""/>
          </v:shape>
          <o:OLEObject Type="Embed" ProgID="Equation.DSMT4" ShapeID="_x0000_i1213" DrawAspect="Content" ObjectID="_1791404180" r:id="rId353"/>
        </w:object>
      </w:r>
      <w:r w:rsidRPr="00867EE6">
        <w:rPr>
          <w:rFonts w:eastAsia="Calibri"/>
          <w:lang w:val="fr-FR"/>
        </w:rPr>
        <w:t>.</w:t>
      </w:r>
    </w:p>
    <w:p w14:paraId="063BD1A7" w14:textId="77777777" w:rsidR="00E67FEE" w:rsidRPr="00867EE6" w:rsidRDefault="00E67FEE" w:rsidP="00E67FEE">
      <w:pPr>
        <w:spacing w:after="200" w:line="276" w:lineRule="auto"/>
        <w:ind w:left="992"/>
        <w:jc w:val="center"/>
        <w:rPr>
          <w:rFonts w:eastAsia="Calibri"/>
          <w:b/>
          <w:lang w:val="fr-FR"/>
        </w:rPr>
      </w:pPr>
      <w:r w:rsidRPr="00867EE6">
        <w:rPr>
          <w:rFonts w:eastAsia="Calibri"/>
          <w:b/>
          <w:lang w:val="fr-FR"/>
        </w:rPr>
        <w:t>Lời giải</w:t>
      </w:r>
    </w:p>
    <w:p w14:paraId="3FE6AA97" w14:textId="77777777" w:rsidR="00E67FEE" w:rsidRPr="00867EE6" w:rsidRDefault="00E67FEE" w:rsidP="00E67FEE">
      <w:pPr>
        <w:spacing w:after="200" w:line="276" w:lineRule="auto"/>
        <w:ind w:left="992"/>
        <w:rPr>
          <w:rFonts w:eastAsia="Calibri"/>
          <w:b/>
          <w:lang w:val="fr-FR"/>
        </w:rPr>
      </w:pPr>
      <w:r w:rsidRPr="00867EE6">
        <w:rPr>
          <w:rFonts w:eastAsia="Calibri"/>
          <w:b/>
          <w:u w:val="single"/>
          <w:lang w:val="fr-FR"/>
        </w:rPr>
        <w:t>C</w:t>
      </w:r>
      <w:r w:rsidRPr="00867EE6">
        <w:rPr>
          <w:rFonts w:eastAsia="Calibri"/>
          <w:b/>
          <w:lang w:val="fr-FR"/>
        </w:rPr>
        <w:t xml:space="preserve">họn </w:t>
      </w:r>
      <w:r w:rsidRPr="00867EE6">
        <w:rPr>
          <w:rFonts w:eastAsia="Calibri"/>
          <w:b/>
          <w:u w:val="single"/>
          <w:lang w:val="fr-FR"/>
        </w:rPr>
        <w:t>A</w:t>
      </w:r>
    </w:p>
    <w:p w14:paraId="0F2B422B" w14:textId="77777777" w:rsidR="00E67FEE" w:rsidRPr="00867EE6" w:rsidRDefault="00E67FEE" w:rsidP="00E67FEE">
      <w:pPr>
        <w:spacing w:after="200" w:line="276" w:lineRule="auto"/>
        <w:ind w:left="992"/>
        <w:rPr>
          <w:rFonts w:eastAsia="Calibri"/>
          <w:b/>
          <w:lang w:val="fr-FR"/>
        </w:rPr>
      </w:pPr>
      <w:r w:rsidRPr="00867EE6">
        <w:rPr>
          <w:rFonts w:eastAsia="Calibri"/>
          <w:lang w:val="fr-FR"/>
        </w:rPr>
        <w:t xml:space="preserve">Tập xác định của hàm số </w:t>
      </w:r>
      <w:r w:rsidRPr="00867EE6">
        <w:rPr>
          <w:rFonts w:eastAsia="Calibri"/>
          <w:position w:val="-10"/>
        </w:rPr>
        <w:object w:dxaOrig="660" w:dyaOrig="375" w14:anchorId="258CF2A5">
          <v:shape id="_x0000_i1214" type="#_x0000_t75" style="width:33.3pt;height:18.75pt" o:ole="">
            <v:imagedata r:id="rId59" o:title=""/>
          </v:shape>
          <o:OLEObject Type="Embed" ProgID="Equation.DSMT4" ShapeID="_x0000_i1214" DrawAspect="Content" ObjectID="_1791404181" r:id="rId354"/>
        </w:object>
      </w:r>
      <w:r w:rsidRPr="00867EE6">
        <w:rPr>
          <w:rFonts w:eastAsia="Calibri"/>
          <w:lang w:val="fr-FR"/>
        </w:rPr>
        <w:t xml:space="preserve"> là </w:t>
      </w:r>
      <w:r w:rsidRPr="00867EE6">
        <w:rPr>
          <w:rFonts w:eastAsia="Calibri"/>
          <w:position w:val="-4"/>
        </w:rPr>
        <w:object w:dxaOrig="255" w:dyaOrig="255" w14:anchorId="2B45668E">
          <v:shape id="_x0000_i1215" type="#_x0000_t75" style="width:13.3pt;height:13.3pt" o:ole="">
            <v:imagedata r:id="rId355" o:title=""/>
          </v:shape>
          <o:OLEObject Type="Embed" ProgID="Equation.DSMT4" ShapeID="_x0000_i1215" DrawAspect="Content" ObjectID="_1791404182" r:id="rId356"/>
        </w:object>
      </w:r>
    </w:p>
    <w:p w14:paraId="24A8BCA7" w14:textId="20D54D44" w:rsidR="00E67FEE" w:rsidRPr="00867EE6" w:rsidRDefault="00E67FEE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  <w:lang w:val="it-IT"/>
        </w:rPr>
      </w:pPr>
      <w:r w:rsidRPr="00867EE6">
        <w:rPr>
          <w:rFonts w:ascii="Times New Roman" w:hAnsi="Times New Roman" w:cs="Times New Roman"/>
          <w:sz w:val="24"/>
          <w:szCs w:val="24"/>
          <w:lang w:val="it-IT"/>
        </w:rPr>
        <w:t xml:space="preserve">Cho hàm số </w:t>
      </w:r>
      <w:r w:rsidRPr="00867EE6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1125" w:dyaOrig="405" w14:anchorId="1E60F9C1">
          <v:shape id="_x0000_i1216" type="#_x0000_t75" style="width:56.2pt;height:20.8pt" o:ole="">
            <v:imagedata r:id="rId69" o:title=""/>
          </v:shape>
          <o:OLEObject Type="Embed" ProgID="Equation.DSMT4" ShapeID="_x0000_i1216" DrawAspect="Content" ObjectID="_1791404183" r:id="rId357"/>
        </w:object>
      </w:r>
      <w:r w:rsidRPr="00867EE6">
        <w:rPr>
          <w:rFonts w:ascii="Times New Roman" w:hAnsi="Times New Roman" w:cs="Times New Roman"/>
          <w:sz w:val="24"/>
          <w:szCs w:val="24"/>
          <w:lang w:val="it-IT"/>
        </w:rPr>
        <w:t xml:space="preserve">. Mệnh đề nào dưới đây là mệnh đề </w:t>
      </w:r>
      <w:r w:rsidRPr="00867EE6">
        <w:rPr>
          <w:rFonts w:ascii="Times New Roman" w:hAnsi="Times New Roman" w:cs="Times New Roman"/>
          <w:b/>
          <w:sz w:val="24"/>
          <w:szCs w:val="24"/>
          <w:lang w:val="it-IT"/>
        </w:rPr>
        <w:t>sai</w:t>
      </w:r>
      <w:r w:rsidRPr="00867EE6">
        <w:rPr>
          <w:rFonts w:ascii="Times New Roman" w:hAnsi="Times New Roman" w:cs="Times New Roman"/>
          <w:sz w:val="24"/>
          <w:szCs w:val="24"/>
          <w:lang w:val="it-IT"/>
        </w:rPr>
        <w:t>?</w:t>
      </w:r>
    </w:p>
    <w:p w14:paraId="785A216A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A. </w:t>
      </w:r>
      <w:r w:rsidRPr="00867EE6">
        <w:rPr>
          <w:lang w:val="it-IT"/>
        </w:rPr>
        <w:t>Hàm số đã cho đồng biến trên tập xác định.</w:t>
      </w:r>
    </w:p>
    <w:p w14:paraId="34C0DC0A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u w:val="single"/>
          <w:lang w:val="it-IT"/>
        </w:rPr>
        <w:t>B</w:t>
      </w:r>
      <w:r w:rsidRPr="00867EE6">
        <w:rPr>
          <w:b/>
          <w:lang w:val="it-IT"/>
        </w:rPr>
        <w:t xml:space="preserve">. </w:t>
      </w:r>
      <w:r w:rsidRPr="00867EE6">
        <w:rPr>
          <w:lang w:val="it-IT"/>
        </w:rPr>
        <w:t xml:space="preserve">Hàm số đã cho có tập xác định </w:t>
      </w:r>
      <w:r w:rsidRPr="00867EE6">
        <w:rPr>
          <w:position w:val="-14"/>
        </w:rPr>
        <w:object w:dxaOrig="1095" w:dyaOrig="405" w14:anchorId="095A2D05">
          <v:shape id="_x0000_i1217" type="#_x0000_t75" style="width:54.95pt;height:20.8pt" o:ole="">
            <v:imagedata r:id="rId71" o:title=""/>
          </v:shape>
          <o:OLEObject Type="Embed" ProgID="Equation.DSMT4" ShapeID="_x0000_i1217" DrawAspect="Content" ObjectID="_1791404184" r:id="rId358"/>
        </w:object>
      </w:r>
      <w:r w:rsidRPr="00867EE6">
        <w:rPr>
          <w:lang w:val="it-IT"/>
        </w:rPr>
        <w:t>.</w:t>
      </w:r>
    </w:p>
    <w:p w14:paraId="65C64146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C. </w:t>
      </w:r>
      <w:r w:rsidRPr="00867EE6">
        <w:rPr>
          <w:lang w:val="it-IT"/>
        </w:rPr>
        <w:t>Đồ thị hàm số đã cho có một tiệm cận đứng là trục tung.</w:t>
      </w:r>
    </w:p>
    <w:p w14:paraId="01C30BE0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it-IT"/>
        </w:rPr>
      </w:pPr>
      <w:r w:rsidRPr="00867EE6">
        <w:rPr>
          <w:b/>
          <w:lang w:val="it-IT"/>
        </w:rPr>
        <w:t xml:space="preserve">D. </w:t>
      </w:r>
      <w:r w:rsidRPr="00867EE6">
        <w:rPr>
          <w:lang w:val="it-IT"/>
        </w:rPr>
        <w:t>Đồ thị hàm số đã cho không có tiệm cận ngang.</w:t>
      </w:r>
    </w:p>
    <w:p w14:paraId="32AB4400" w14:textId="77777777" w:rsidR="00E67FEE" w:rsidRPr="00867EE6" w:rsidRDefault="00E67FEE" w:rsidP="00E67FEE">
      <w:pPr>
        <w:spacing w:after="0" w:line="276" w:lineRule="auto"/>
        <w:ind w:left="992"/>
        <w:contextualSpacing/>
        <w:jc w:val="center"/>
        <w:rPr>
          <w:b/>
          <w:lang w:val="it-IT"/>
        </w:rPr>
      </w:pPr>
      <w:r w:rsidRPr="00867EE6">
        <w:rPr>
          <w:b/>
          <w:lang w:val="it-IT"/>
        </w:rPr>
        <w:t>Lời</w:t>
      </w:r>
      <w:r w:rsidRPr="00867EE6">
        <w:rPr>
          <w:lang w:val="it-IT"/>
        </w:rPr>
        <w:t xml:space="preserve"> </w:t>
      </w:r>
      <w:r w:rsidRPr="00867EE6">
        <w:rPr>
          <w:b/>
          <w:lang w:val="it-IT"/>
        </w:rPr>
        <w:t>giải</w:t>
      </w:r>
    </w:p>
    <w:p w14:paraId="6F5C939C" w14:textId="77777777" w:rsidR="00E67FEE" w:rsidRPr="00867EE6" w:rsidRDefault="00E67FEE" w:rsidP="00E67FEE">
      <w:pPr>
        <w:spacing w:line="276" w:lineRule="auto"/>
        <w:ind w:left="992"/>
        <w:rPr>
          <w:lang w:val="fr-FR"/>
        </w:rPr>
      </w:pPr>
      <w:r w:rsidRPr="00867EE6">
        <w:rPr>
          <w:lang w:val="it-IT"/>
        </w:rPr>
        <w:t xml:space="preserve">Ta có tập xác định của hàm số </w:t>
      </w:r>
      <w:r w:rsidRPr="00867EE6">
        <w:rPr>
          <w:position w:val="-16"/>
          <w:lang w:val="fr-FR"/>
        </w:rPr>
        <w:object w:dxaOrig="1125" w:dyaOrig="405" w14:anchorId="637DCC5E">
          <v:shape id="_x0000_i1218" type="#_x0000_t75" style="width:56.2pt;height:20.8pt" o:ole="">
            <v:imagedata r:id="rId359" o:title=""/>
          </v:shape>
          <o:OLEObject Type="Embed" ProgID="Equation.DSMT4" ShapeID="_x0000_i1218" DrawAspect="Content" ObjectID="_1791404185" r:id="rId360"/>
        </w:object>
      </w:r>
      <w:r w:rsidRPr="00867EE6">
        <w:rPr>
          <w:lang w:val="it-IT"/>
        </w:rPr>
        <w:t xml:space="preserve">là </w:t>
      </w:r>
      <w:r w:rsidRPr="00867EE6">
        <w:rPr>
          <w:position w:val="-14"/>
        </w:rPr>
        <w:object w:dxaOrig="1215" w:dyaOrig="435" w14:anchorId="6C160AC9">
          <v:shape id="_x0000_i1219" type="#_x0000_t75" style="width:60.75pt;height:22.05pt" o:ole="">
            <v:imagedata r:id="rId361" o:title=""/>
          </v:shape>
          <o:OLEObject Type="Embed" ProgID="Equation.DSMT4" ShapeID="_x0000_i1219" DrawAspect="Content" ObjectID="_1791404186" r:id="rId362"/>
        </w:object>
      </w:r>
      <w:r w:rsidRPr="00867EE6">
        <w:rPr>
          <w:lang w:val="it-IT"/>
        </w:rPr>
        <w:t xml:space="preserve">. </w:t>
      </w:r>
      <w:r w:rsidRPr="00867EE6">
        <w:rPr>
          <w:lang w:val="fr-FR"/>
        </w:rPr>
        <w:t>Do đó đáp án B sai.</w:t>
      </w:r>
    </w:p>
    <w:p w14:paraId="4D75433A" w14:textId="384451A5" w:rsidR="00E67FEE" w:rsidRPr="00867EE6" w:rsidRDefault="00E67FEE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590" w:dyaOrig="435" w14:anchorId="3E369D93">
          <v:shape id="_x0000_i1220" type="#_x0000_t75" style="width:79.5pt;height:22.05pt" o:ole="">
            <v:imagedata r:id="rId73" o:title=""/>
          </v:shape>
          <o:OLEObject Type="Embed" ProgID="Equation.DSMT4" ShapeID="_x0000_i1220" DrawAspect="Content" ObjectID="_1791404187" r:id="rId36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26A0EE93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  <w:lang w:val="nl-NL"/>
        </w:rPr>
        <w:t xml:space="preserve">A. </w:t>
      </w:r>
      <w:r w:rsidRPr="00867EE6">
        <w:rPr>
          <w:position w:val="-6"/>
        </w:rPr>
        <w:object w:dxaOrig="555" w:dyaOrig="270" w14:anchorId="5047E1C6">
          <v:shape id="_x0000_i1221" type="#_x0000_t75" style="width:28.3pt;height:13.75pt" o:ole="">
            <v:imagedata r:id="rId75" o:title=""/>
          </v:shape>
          <o:OLEObject Type="Embed" ProgID="Equation.DSMT4" ShapeID="_x0000_i1221" DrawAspect="Content" ObjectID="_1791404188" r:id="rId364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u w:val="single"/>
          <w:lang w:val="nl-NL"/>
        </w:rPr>
        <w:t>B</w:t>
      </w:r>
      <w:r w:rsidRPr="00867EE6">
        <w:rPr>
          <w:b/>
          <w:lang w:val="nl-NL"/>
        </w:rPr>
        <w:t xml:space="preserve">. </w:t>
      </w:r>
      <w:r w:rsidRPr="00867EE6">
        <w:rPr>
          <w:position w:val="-6"/>
        </w:rPr>
        <w:object w:dxaOrig="555" w:dyaOrig="270" w14:anchorId="70AD4CCE">
          <v:shape id="_x0000_i1222" type="#_x0000_t75" style="width:28.3pt;height:13.75pt" o:ole="">
            <v:imagedata r:id="rId77" o:title=""/>
          </v:shape>
          <o:OLEObject Type="Embed" ProgID="Equation.DSMT4" ShapeID="_x0000_i1222" DrawAspect="Content" ObjectID="_1791404189" r:id="rId365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C. </w:t>
      </w:r>
      <w:r w:rsidRPr="00867EE6">
        <w:rPr>
          <w:position w:val="-24"/>
        </w:rPr>
        <w:object w:dxaOrig="600" w:dyaOrig="630" w14:anchorId="43687FE9">
          <v:shape id="_x0000_i1223" type="#_x0000_t75" style="width:29.95pt;height:31.2pt" o:ole="">
            <v:imagedata r:id="rId79" o:title=""/>
          </v:shape>
          <o:OLEObject Type="Embed" ProgID="Equation.DSMT4" ShapeID="_x0000_i1223" DrawAspect="Content" ObjectID="_1791404190" r:id="rId366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D. </w:t>
      </w:r>
      <w:r w:rsidRPr="00867EE6">
        <w:rPr>
          <w:position w:val="-24"/>
        </w:rPr>
        <w:object w:dxaOrig="600" w:dyaOrig="630" w14:anchorId="1AFFD7E7">
          <v:shape id="_x0000_i1224" type="#_x0000_t75" style="width:29.95pt;height:31.2pt" o:ole="">
            <v:imagedata r:id="rId81" o:title=""/>
          </v:shape>
          <o:OLEObject Type="Embed" ProgID="Equation.DSMT4" ShapeID="_x0000_i1224" DrawAspect="Content" ObjectID="_1791404191" r:id="rId367"/>
        </w:object>
      </w:r>
      <w:r w:rsidRPr="00867EE6">
        <w:t>.</w:t>
      </w:r>
    </w:p>
    <w:p w14:paraId="06ED4377" w14:textId="77777777" w:rsidR="00E67FEE" w:rsidRPr="00867EE6" w:rsidRDefault="00E67FEE" w:rsidP="00E67FEE">
      <w:pPr>
        <w:spacing w:line="276" w:lineRule="auto"/>
        <w:ind w:left="992"/>
        <w:jc w:val="center"/>
      </w:pPr>
      <w:r w:rsidRPr="00867EE6">
        <w:rPr>
          <w:b/>
        </w:rPr>
        <w:t>Lời</w:t>
      </w:r>
      <w:r w:rsidRPr="00867EE6">
        <w:t xml:space="preserve"> </w:t>
      </w:r>
      <w:r w:rsidRPr="00867EE6">
        <w:rPr>
          <w:b/>
        </w:rPr>
        <w:t>giải</w:t>
      </w:r>
    </w:p>
    <w:p w14:paraId="5741D956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67EE6">
        <w:rPr>
          <w:rFonts w:ascii="Times New Roman" w:hAnsi="Times New Roman" w:cs="Times New Roman"/>
          <w:b/>
          <w:sz w:val="24"/>
          <w:szCs w:val="24"/>
        </w:rPr>
        <w:t>họn</w:t>
      </w:r>
      <w:r w:rsidRPr="00867EE6">
        <w:rPr>
          <w:rFonts w:ascii="Times New Roman" w:hAnsi="Times New Roman" w:cs="Times New Roman"/>
          <w:sz w:val="24"/>
          <w:szCs w:val="24"/>
        </w:rPr>
        <w:t xml:space="preserve"> </w:t>
      </w:r>
      <w:r w:rsidRPr="00867EE6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</w:p>
    <w:p w14:paraId="143B9F6C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1830" w:dyaOrig="630" w14:anchorId="640A6C9E">
          <v:shape id="_x0000_i1225" type="#_x0000_t75" style="width:91.55pt;height:31.2pt" o:ole="">
            <v:imagedata r:id="rId368" o:title=""/>
          </v:shape>
          <o:OLEObject Type="Embed" ProgID="Equation.DSMT4" ShapeID="_x0000_i1225" DrawAspect="Content" ObjectID="_1791404192" r:id="rId369"/>
        </w:object>
      </w:r>
    </w:p>
    <w:p w14:paraId="4E5FAA48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a có </w:t>
      </w:r>
      <w:r w:rsidRPr="00867EE6">
        <w:rPr>
          <w:rFonts w:ascii="Times New Roman" w:hAnsi="Times New Roman" w:cs="Times New Roman"/>
          <w:position w:val="-46"/>
          <w:sz w:val="24"/>
          <w:szCs w:val="24"/>
        </w:rPr>
        <w:object w:dxaOrig="3090" w:dyaOrig="1065" w14:anchorId="7EF5CFF9">
          <v:shape id="_x0000_i1226" type="#_x0000_t75" style="width:154.8pt;height:53.25pt" o:ole="">
            <v:imagedata r:id="rId370" o:title=""/>
          </v:shape>
          <o:OLEObject Type="Embed" ProgID="Equation.DSMT4" ShapeID="_x0000_i1226" DrawAspect="Content" ObjectID="_1791404193" r:id="rId371"/>
        </w:object>
      </w:r>
      <w:r w:rsidRPr="00867EE6">
        <w:rPr>
          <w:rFonts w:ascii="Times New Roman" w:hAnsi="Times New Roman" w:cs="Times New Roman"/>
          <w:position w:val="-44"/>
          <w:sz w:val="24"/>
          <w:szCs w:val="24"/>
        </w:rPr>
        <w:object w:dxaOrig="1050" w:dyaOrig="990" w14:anchorId="373876D9">
          <v:shape id="_x0000_i1227" type="#_x0000_t75" style="width:52.45pt;height:49.55pt" o:ole="">
            <v:imagedata r:id="rId372" o:title=""/>
          </v:shape>
          <o:OLEObject Type="Embed" ProgID="Equation.DSMT4" ShapeID="_x0000_i1227" DrawAspect="Content" ObjectID="_1791404194" r:id="rId373"/>
        </w:objec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855" w:dyaOrig="270" w14:anchorId="0C34322F">
          <v:shape id="_x0000_i1228" type="#_x0000_t75" style="width:43.3pt;height:13.75pt" o:ole="">
            <v:imagedata r:id="rId374" o:title=""/>
          </v:shape>
          <o:OLEObject Type="Embed" ProgID="Equation.DSMT4" ShapeID="_x0000_i1228" DrawAspect="Content" ObjectID="_1791404195" r:id="rId375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471460E6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lastRenderedPageBreak/>
        <w:t xml:space="preserve">Vậy phương trình có nghiệm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70" w14:anchorId="4975F643">
          <v:shape id="_x0000_i1229" type="#_x0000_t75" style="width:28.3pt;height:13.75pt" o:ole="">
            <v:imagedata r:id="rId376" o:title=""/>
          </v:shape>
          <o:OLEObject Type="Embed" ProgID="Equation.DSMT4" ShapeID="_x0000_i1229" DrawAspect="Content" ObjectID="_1791404196" r:id="rId377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0AE2CE0A" w14:textId="418423B9" w:rsidR="00E67FEE" w:rsidRPr="00867EE6" w:rsidRDefault="00E67FEE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245" w:dyaOrig="375" w14:anchorId="3B743520">
          <v:shape id="_x0000_i1230" type="#_x0000_t75" style="width:62.45pt;height:18.75pt" o:ole="">
            <v:imagedata r:id="rId83" o:title=""/>
          </v:shape>
          <o:OLEObject Type="Embed" ProgID="Equation.DSMT4" ShapeID="_x0000_i1230" DrawAspect="Content" ObjectID="_1791404197" r:id="rId37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A070F1A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867EE6">
        <w:rPr>
          <w:b/>
          <w:u w:val="single"/>
          <w:lang w:val="nl-NL"/>
        </w:rPr>
        <w:t>A</w:t>
      </w:r>
      <w:r w:rsidRPr="00867EE6">
        <w:rPr>
          <w:b/>
          <w:lang w:val="nl-NL"/>
        </w:rPr>
        <w:t xml:space="preserve">. </w:t>
      </w:r>
      <w:r w:rsidRPr="00867EE6">
        <w:rPr>
          <w:position w:val="-14"/>
        </w:rPr>
        <w:object w:dxaOrig="690" w:dyaOrig="390" w14:anchorId="7426E929">
          <v:shape id="_x0000_i1231" type="#_x0000_t75" style="width:34.55pt;height:19.55pt" o:ole="">
            <v:imagedata r:id="rId85" o:title=""/>
          </v:shape>
          <o:OLEObject Type="Embed" ProgID="Equation.DSMT4" ShapeID="_x0000_i1231" DrawAspect="Content" ObjectID="_1791404198" r:id="rId379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B. </w:t>
      </w:r>
      <w:r w:rsidRPr="00867EE6">
        <w:rPr>
          <w:position w:val="-14"/>
        </w:rPr>
        <w:object w:dxaOrig="690" w:dyaOrig="390" w14:anchorId="13CBB040">
          <v:shape id="_x0000_i1232" type="#_x0000_t75" style="width:34.55pt;height:19.55pt" o:ole="">
            <v:imagedata r:id="rId87" o:title=""/>
          </v:shape>
          <o:OLEObject Type="Embed" ProgID="Equation.DSMT4" ShapeID="_x0000_i1232" DrawAspect="Content" ObjectID="_1791404199" r:id="rId380"/>
        </w:object>
      </w:r>
      <w:r w:rsidRPr="00867EE6">
        <w:t>.</w:t>
      </w:r>
    </w:p>
    <w:p w14:paraId="3BDB3E80" w14:textId="77777777" w:rsidR="00E67FEE" w:rsidRPr="00867EE6" w:rsidRDefault="00E67FEE" w:rsidP="00E67F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  <w:lang w:val="nl-NL"/>
        </w:rPr>
        <w:t xml:space="preserve">C. </w:t>
      </w:r>
      <w:r w:rsidRPr="00867EE6">
        <w:rPr>
          <w:position w:val="-14"/>
        </w:rPr>
        <w:object w:dxaOrig="1830" w:dyaOrig="390" w14:anchorId="08353F86">
          <v:shape id="_x0000_i1233" type="#_x0000_t75" style="width:91.55pt;height:19.55pt" o:ole="">
            <v:imagedata r:id="rId89" o:title=""/>
          </v:shape>
          <o:OLEObject Type="Embed" ProgID="Equation.DSMT4" ShapeID="_x0000_i1233" DrawAspect="Content" ObjectID="_1791404200" r:id="rId381"/>
        </w:object>
      </w:r>
      <w:r w:rsidRPr="00867EE6">
        <w:t>.</w:t>
      </w:r>
      <w:r w:rsidRPr="00867EE6">
        <w:rPr>
          <w:lang w:val="nl-NL"/>
        </w:rPr>
        <w:tab/>
      </w:r>
      <w:r w:rsidRPr="00867EE6">
        <w:rPr>
          <w:b/>
          <w:lang w:val="nl-NL"/>
        </w:rPr>
        <w:t xml:space="preserve">D. </w:t>
      </w:r>
      <w:r w:rsidRPr="00867EE6">
        <w:rPr>
          <w:position w:val="-14"/>
        </w:rPr>
        <w:object w:dxaOrig="1815" w:dyaOrig="390" w14:anchorId="7DD2BAF6">
          <v:shape id="_x0000_i1234" type="#_x0000_t75" style="width:90.75pt;height:19.55pt" o:ole="">
            <v:imagedata r:id="rId91" o:title=""/>
          </v:shape>
          <o:OLEObject Type="Embed" ProgID="Equation.DSMT4" ShapeID="_x0000_i1234" DrawAspect="Content" ObjectID="_1791404201" r:id="rId382"/>
        </w:object>
      </w:r>
      <w:r w:rsidRPr="00867EE6">
        <w:t>.</w:t>
      </w:r>
    </w:p>
    <w:p w14:paraId="64F9771C" w14:textId="77777777" w:rsidR="00E67FEE" w:rsidRPr="00867EE6" w:rsidRDefault="00E67FEE" w:rsidP="00E67FEE">
      <w:pPr>
        <w:spacing w:line="276" w:lineRule="auto"/>
        <w:ind w:left="992"/>
        <w:jc w:val="center"/>
      </w:pPr>
      <w:r w:rsidRPr="00867EE6">
        <w:rPr>
          <w:b/>
        </w:rPr>
        <w:t>Lời giải</w:t>
      </w:r>
    </w:p>
    <w:p w14:paraId="515B595E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867EE6">
        <w:rPr>
          <w:rFonts w:ascii="Times New Roman" w:hAnsi="Times New Roman" w:cs="Times New Roman"/>
          <w:b/>
          <w:sz w:val="24"/>
          <w:szCs w:val="24"/>
        </w:rPr>
        <w:t xml:space="preserve">họn </w:t>
      </w:r>
      <w:r w:rsidRPr="00867EE6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</w:p>
    <w:p w14:paraId="38805014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6285" w:dyaOrig="375" w14:anchorId="185B73EB">
          <v:shape id="_x0000_i1235" type="#_x0000_t75" style="width:314.2pt;height:18.75pt" o:ole="">
            <v:imagedata r:id="rId383" o:title=""/>
          </v:shape>
          <o:OLEObject Type="Embed" ProgID="Equation.DSMT4" ShapeID="_x0000_i1235" DrawAspect="Content" ObjectID="_1791404202" r:id="rId384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2D8CDC71" w14:textId="77777777" w:rsidR="00E67FEE" w:rsidRPr="00867EE6" w:rsidRDefault="00E67FEE" w:rsidP="00E67FEE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Vậy Tập nghiệm của bất phương trình là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690" w:dyaOrig="390" w14:anchorId="077ABE4A">
          <v:shape id="_x0000_i1236" type="#_x0000_t75" style="width:34.55pt;height:19.55pt" o:ole="">
            <v:imagedata r:id="rId85" o:title=""/>
          </v:shape>
          <o:OLEObject Type="Embed" ProgID="Equation.DSMT4" ShapeID="_x0000_i1236" DrawAspect="Content" ObjectID="_1791404203" r:id="rId385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0CB69468" w14:textId="0DF1E02E" w:rsidR="00B25591" w:rsidRPr="00867EE6" w:rsidRDefault="00B25591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7EE6">
        <w:rPr>
          <w:rFonts w:ascii="Times New Roman" w:hAnsi="Times New Roman" w:cs="Times New Roman"/>
          <w:sz w:val="24"/>
          <w:szCs w:val="24"/>
          <w:lang w:val="sv-SE"/>
        </w:rPr>
        <w:t xml:space="preserve">Trong các mệnh đề sau, mệnh đề nào </w:t>
      </w:r>
      <w:r w:rsidRPr="00867EE6">
        <w:rPr>
          <w:rFonts w:ascii="Times New Roman" w:hAnsi="Times New Roman" w:cs="Times New Roman"/>
          <w:b/>
          <w:sz w:val="24"/>
          <w:szCs w:val="24"/>
          <w:lang w:val="sv-SE"/>
        </w:rPr>
        <w:t>sai</w:t>
      </w:r>
    </w:p>
    <w:p w14:paraId="53681C77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A. </w:t>
      </w:r>
      <w:r w:rsidRPr="00867EE6">
        <w:rPr>
          <w:lang w:val="vi-VN"/>
        </w:rPr>
        <w:t>Hai đường thẳng cùng vuông góc với một mặt phẳng thì song song.</w:t>
      </w:r>
    </w:p>
    <w:p w14:paraId="5C18F465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B. </w:t>
      </w:r>
      <w:r w:rsidRPr="00867EE6">
        <w:rPr>
          <w:lang w:val="vi-VN"/>
        </w:rPr>
        <w:t>Hai mặt phẳng phân biệt cùng vuông góc với một đường thẳng thì song song.</w:t>
      </w:r>
    </w:p>
    <w:p w14:paraId="4464A780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C. </w:t>
      </w:r>
      <w:r w:rsidRPr="00867EE6">
        <w:rPr>
          <w:lang w:val="vi-VN"/>
        </w:rPr>
        <w:t>Hai đường thẳng phân biệt cùng vuông góc với một đường thẳng thì song song.</w:t>
      </w:r>
    </w:p>
    <w:p w14:paraId="647AA70D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867EE6">
        <w:rPr>
          <w:b/>
          <w:lang w:val="vi-VN"/>
        </w:rPr>
        <w:t xml:space="preserve">D. </w:t>
      </w:r>
      <w:r w:rsidRPr="00867EE6">
        <w:rPr>
          <w:lang w:val="vi-VN"/>
        </w:rPr>
        <w:t>Hai mặt phẳng phân biệt cùng vuông góc với một mặt phẳng thì song song.</w:t>
      </w:r>
    </w:p>
    <w:p w14:paraId="5067777C" w14:textId="77777777" w:rsidR="00B25591" w:rsidRPr="00867EE6" w:rsidRDefault="00B25591" w:rsidP="00B25591">
      <w:pPr>
        <w:spacing w:line="276" w:lineRule="auto"/>
        <w:ind w:left="992"/>
        <w:jc w:val="center"/>
        <w:rPr>
          <w:b/>
          <w:lang w:val="vi-VN"/>
        </w:rPr>
      </w:pPr>
      <w:r w:rsidRPr="00867EE6">
        <w:rPr>
          <w:b/>
          <w:lang w:val="vi-VN"/>
        </w:rPr>
        <w:t>Hướng</w:t>
      </w:r>
      <w:r w:rsidRPr="00867EE6">
        <w:rPr>
          <w:lang w:val="vi-VN"/>
        </w:rPr>
        <w:t xml:space="preserve"> </w:t>
      </w:r>
      <w:r w:rsidRPr="00867EE6">
        <w:rPr>
          <w:b/>
          <w:lang w:val="vi-VN"/>
        </w:rPr>
        <w:t>dẫn</w:t>
      </w:r>
      <w:r w:rsidRPr="00867EE6">
        <w:rPr>
          <w:lang w:val="vi-VN"/>
        </w:rPr>
        <w:t xml:space="preserve"> </w:t>
      </w:r>
      <w:r w:rsidRPr="00867EE6">
        <w:rPr>
          <w:b/>
          <w:lang w:val="vi-VN"/>
        </w:rPr>
        <w:t>giải</w:t>
      </w:r>
    </w:p>
    <w:p w14:paraId="2C5FC11D" w14:textId="77777777" w:rsidR="00B25591" w:rsidRPr="00867EE6" w:rsidRDefault="00B25591" w:rsidP="00B25591">
      <w:pPr>
        <w:spacing w:line="276" w:lineRule="auto"/>
        <w:ind w:left="992"/>
        <w:rPr>
          <w:b/>
          <w:lang w:val="vi-VN"/>
        </w:rPr>
      </w:pPr>
      <w:r w:rsidRPr="00867EE6">
        <w:rPr>
          <w:b/>
          <w:lang w:val="vi-VN"/>
        </w:rPr>
        <w:t>Chọn</w:t>
      </w:r>
      <w:r w:rsidRPr="00867EE6">
        <w:rPr>
          <w:lang w:val="vi-VN"/>
        </w:rPr>
        <w:t xml:space="preserve"> </w:t>
      </w:r>
      <w:r w:rsidRPr="00867EE6">
        <w:rPr>
          <w:b/>
          <w:lang w:val="vi-VN"/>
        </w:rPr>
        <w:t>C</w:t>
      </w:r>
    </w:p>
    <w:p w14:paraId="7080530B" w14:textId="77777777" w:rsidR="00B25591" w:rsidRPr="00867EE6" w:rsidRDefault="00B25591" w:rsidP="00B25591">
      <w:pPr>
        <w:spacing w:line="276" w:lineRule="auto"/>
        <w:ind w:left="992"/>
        <w:rPr>
          <w:lang w:val="vi-VN"/>
        </w:rPr>
      </w:pPr>
      <w:r w:rsidRPr="00867EE6">
        <w:rPr>
          <w:lang w:val="vi-VN"/>
        </w:rPr>
        <w:t>Trong không gian, hai đường thẳng phân biệt cùng vuông góc với một đường thẳng thì có thể song song hoặc chéo nhau.</w:t>
      </w:r>
    </w:p>
    <w:p w14:paraId="05FEC137" w14:textId="77777777" w:rsidR="00B25591" w:rsidRPr="00867EE6" w:rsidRDefault="00B25591" w:rsidP="00B25591">
      <w:pPr>
        <w:spacing w:line="276" w:lineRule="auto"/>
        <w:ind w:left="992"/>
        <w:rPr>
          <w:lang w:val="vi-VN"/>
        </w:rPr>
      </w:pPr>
      <w:r w:rsidRPr="00867EE6">
        <w:rPr>
          <w:lang w:val="vi-VN"/>
        </w:rPr>
        <w:t>Đáp án C chỉ đúng trong mặt phẳng.</w:t>
      </w:r>
    </w:p>
    <w:p w14:paraId="073AA97F" w14:textId="695FC28F" w:rsidR="00B25591" w:rsidRPr="00867EE6" w:rsidRDefault="00B25591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fr-FR"/>
        </w:rPr>
      </w:pP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Cho hình lăng trụ đều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230" w:dyaOrig="285" w14:anchorId="173D5A2B">
          <v:shape id="_x0000_i1237" type="#_x0000_t75" style="width:61.2pt;height:14.55pt" o:ole="">
            <v:imagedata r:id="rId93" o:title=""/>
          </v:shape>
          <o:OLEObject Type="Embed" ProgID="Equation.DSMT4" ShapeID="_x0000_i1237" DrawAspect="Content" ObjectID="_1791404204" r:id="rId386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có cạnh đáy bằng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150" w:dyaOrig="285" w14:anchorId="27B8CEA2">
          <v:shape id="_x0000_i1238" type="#_x0000_t75" style="width:7.5pt;height:14.55pt" o:ole="">
            <v:imagedata r:id="rId95" o:title=""/>
          </v:shape>
          <o:OLEObject Type="Embed" ProgID="Equation.DSMT4" ShapeID="_x0000_i1238" DrawAspect="Content" ObjectID="_1791404205" r:id="rId387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, cạnh bên bằng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10" w:dyaOrig="285" w14:anchorId="77DBDA5D">
          <v:shape id="_x0000_i1239" type="#_x0000_t75" style="width:10.8pt;height:14.55pt" o:ole="">
            <v:imagedata r:id="rId97" o:title=""/>
          </v:shape>
          <o:OLEObject Type="Embed" ProgID="Equation.DSMT4" ShapeID="_x0000_i1239" DrawAspect="Content" ObjectID="_1791404206" r:id="rId388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485526DC">
          <v:shape id="_x0000_i1240" type="#_x0000_t75" style="width:14.55pt;height:18.3pt" o:ole="">
            <v:imagedata r:id="rId99" o:title=""/>
          </v:shape>
          <o:OLEObject Type="Embed" ProgID="Equation.DSMT4" ShapeID="_x0000_i1240" DrawAspect="Content" ObjectID="_1791404207" r:id="rId389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của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50" w:dyaOrig="285" w14:anchorId="05C0902E">
          <v:shape id="_x0000_i1241" type="#_x0000_t75" style="width:22.45pt;height:14.55pt" o:ole="">
            <v:imagedata r:id="rId101" o:title=""/>
          </v:shape>
          <o:OLEObject Type="Embed" ProgID="Equation.DSMT4" ShapeID="_x0000_i1241" DrawAspect="Content" ObjectID="_1791404208" r:id="rId390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. Tính côsin của góc giữa hai đường thẳng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450" w:dyaOrig="360" w14:anchorId="4767E869">
          <v:shape id="_x0000_i1242" type="#_x0000_t75" style="width:22.45pt;height:18.3pt" o:ole="">
            <v:imagedata r:id="rId103" o:title=""/>
          </v:shape>
          <o:OLEObject Type="Embed" ProgID="Equation.DSMT4" ShapeID="_x0000_i1242" DrawAspect="Content" ObjectID="_1791404209" r:id="rId391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510" w:dyaOrig="285" w14:anchorId="784BEAB8">
          <v:shape id="_x0000_i1243" type="#_x0000_t75" style="width:25.8pt;height:14.55pt" o:ole="">
            <v:imagedata r:id="rId105" o:title=""/>
          </v:shape>
          <o:OLEObject Type="Embed" ProgID="Equation.DSMT4" ShapeID="_x0000_i1243" DrawAspect="Content" ObjectID="_1791404210" r:id="rId392"/>
        </w:object>
      </w:r>
      <w:r w:rsidRPr="00867EE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0852063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867EE6">
        <w:rPr>
          <w:b/>
          <w:lang w:val="fr-FR"/>
        </w:rPr>
        <w:t xml:space="preserve">A. </w:t>
      </w:r>
      <w:r w:rsidRPr="00867EE6">
        <w:rPr>
          <w:position w:val="-24"/>
        </w:rPr>
        <w:object w:dxaOrig="435" w:dyaOrig="690" w14:anchorId="1378883D">
          <v:shape id="_x0000_i1244" type="#_x0000_t75" style="width:22.05pt;height:34.55pt" o:ole="">
            <v:imagedata r:id="rId107" o:title=""/>
          </v:shape>
          <o:OLEObject Type="Embed" ProgID="Equation.DSMT4" ShapeID="_x0000_i1244" DrawAspect="Content" ObjectID="_1791404211" r:id="rId393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B. </w:t>
      </w:r>
      <w:r w:rsidRPr="00867EE6">
        <w:rPr>
          <w:position w:val="-24"/>
        </w:rPr>
        <w:object w:dxaOrig="435" w:dyaOrig="690" w14:anchorId="120F3526">
          <v:shape id="_x0000_i1245" type="#_x0000_t75" style="width:22.05pt;height:34.55pt" o:ole="">
            <v:imagedata r:id="rId109" o:title=""/>
          </v:shape>
          <o:OLEObject Type="Embed" ProgID="Equation.DSMT4" ShapeID="_x0000_i1245" DrawAspect="Content" ObjectID="_1791404212" r:id="rId394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C. </w:t>
      </w:r>
      <w:r w:rsidRPr="00867EE6">
        <w:rPr>
          <w:position w:val="-24"/>
        </w:rPr>
        <w:object w:dxaOrig="435" w:dyaOrig="690" w14:anchorId="6C76B3FD">
          <v:shape id="_x0000_i1246" type="#_x0000_t75" style="width:22.05pt;height:34.55pt" o:ole="">
            <v:imagedata r:id="rId111" o:title=""/>
          </v:shape>
          <o:OLEObject Type="Embed" ProgID="Equation.DSMT4" ShapeID="_x0000_i1246" DrawAspect="Content" ObjectID="_1791404213" r:id="rId395"/>
        </w:object>
      </w:r>
      <w:r w:rsidRPr="00867EE6">
        <w:rPr>
          <w:lang w:val="fr-FR"/>
        </w:rPr>
        <w:t>.</w:t>
      </w:r>
      <w:r w:rsidRPr="00867EE6">
        <w:rPr>
          <w:lang w:val="fr-FR"/>
        </w:rPr>
        <w:tab/>
      </w:r>
      <w:r w:rsidRPr="00867EE6">
        <w:rPr>
          <w:b/>
          <w:lang w:val="fr-FR"/>
        </w:rPr>
        <w:t xml:space="preserve">D. </w:t>
      </w:r>
      <w:r w:rsidRPr="00867EE6">
        <w:rPr>
          <w:position w:val="-24"/>
        </w:rPr>
        <w:object w:dxaOrig="435" w:dyaOrig="690" w14:anchorId="20E3F22A">
          <v:shape id="_x0000_i1247" type="#_x0000_t75" style="width:22.05pt;height:34.55pt" o:ole="">
            <v:imagedata r:id="rId113" o:title=""/>
          </v:shape>
          <o:OLEObject Type="Embed" ProgID="Equation.DSMT4" ShapeID="_x0000_i1247" DrawAspect="Content" ObjectID="_1791404214" r:id="rId396"/>
        </w:object>
      </w:r>
      <w:r w:rsidRPr="00867EE6">
        <w:rPr>
          <w:lang w:val="fr-FR"/>
        </w:rPr>
        <w:t>.</w:t>
      </w:r>
    </w:p>
    <w:p w14:paraId="3E385918" w14:textId="77777777" w:rsidR="00B25591" w:rsidRPr="00867EE6" w:rsidRDefault="00B25591" w:rsidP="00B25591">
      <w:pPr>
        <w:spacing w:line="276" w:lineRule="auto"/>
        <w:ind w:left="992"/>
        <w:jc w:val="center"/>
        <w:rPr>
          <w:b/>
          <w:noProof/>
          <w:lang w:val="fr-FR"/>
        </w:rPr>
      </w:pPr>
      <w:r w:rsidRPr="00867EE6">
        <w:rPr>
          <w:b/>
          <w:noProof/>
          <w:lang w:val="fr-FR"/>
        </w:rPr>
        <w:t>Lời</w:t>
      </w:r>
      <w:r w:rsidRPr="00867EE6">
        <w:rPr>
          <w:noProof/>
          <w:lang w:val="fr-FR"/>
        </w:rPr>
        <w:t xml:space="preserve"> </w:t>
      </w:r>
      <w:r w:rsidRPr="00867EE6">
        <w:rPr>
          <w:b/>
          <w:noProof/>
          <w:lang w:val="fr-FR"/>
        </w:rPr>
        <w:t>giải</w:t>
      </w:r>
    </w:p>
    <w:p w14:paraId="12BED38D" w14:textId="201CBDC2" w:rsidR="00B25591" w:rsidRPr="00867EE6" w:rsidRDefault="00B25591" w:rsidP="00B25591">
      <w:pPr>
        <w:spacing w:line="276" w:lineRule="auto"/>
        <w:ind w:left="992"/>
        <w:jc w:val="center"/>
      </w:pPr>
      <w:r w:rsidRPr="00867EE6">
        <w:rPr>
          <w:noProof/>
        </w:rPr>
        <w:lastRenderedPageBreak/>
        <w:drawing>
          <wp:inline distT="0" distB="0" distL="0" distR="0" wp14:anchorId="63CDF578" wp14:editId="129959F5">
            <wp:extent cx="2660650" cy="32702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0" cy="327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675EE" w14:textId="77777777" w:rsidR="00B25591" w:rsidRPr="00867EE6" w:rsidRDefault="00B25591" w:rsidP="00B25591">
      <w:pPr>
        <w:spacing w:line="276" w:lineRule="auto"/>
        <w:ind w:left="992"/>
        <w:rPr>
          <w:lang w:val="pt-BR"/>
        </w:rPr>
      </w:pPr>
      <w:r w:rsidRPr="00867EE6">
        <w:rPr>
          <w:lang w:val="pt-BR"/>
        </w:rPr>
        <w:t xml:space="preserve">Ta có </w:t>
      </w:r>
      <w:r w:rsidRPr="00867EE6">
        <w:rPr>
          <w:position w:val="-10"/>
        </w:rPr>
        <w:object w:dxaOrig="1005" w:dyaOrig="330" w14:anchorId="6F4EEFFB">
          <v:shape id="_x0000_i1248" type="#_x0000_t75" style="width:50.75pt;height:16.25pt" o:ole="">
            <v:imagedata r:id="rId398" o:title=""/>
          </v:shape>
          <o:OLEObject Type="Embed" ProgID="Equation.DSMT4" ShapeID="_x0000_i1248" DrawAspect="Content" ObjectID="_1791404215" r:id="rId399"/>
        </w:object>
      </w:r>
      <w:r w:rsidRPr="00867EE6">
        <w:rPr>
          <w:lang w:val="pt-BR"/>
        </w:rPr>
        <w:t xml:space="preserve"> </w:t>
      </w:r>
      <w:r w:rsidRPr="00867EE6">
        <w:rPr>
          <w:position w:val="-20"/>
        </w:rPr>
        <w:object w:dxaOrig="3465" w:dyaOrig="510" w14:anchorId="425965E5">
          <v:shape id="_x0000_i1249" type="#_x0000_t75" style="width:173.55pt;height:25.8pt" o:ole="">
            <v:imagedata r:id="rId400" o:title=""/>
          </v:shape>
          <o:OLEObject Type="Embed" ProgID="Equation.DSMT4" ShapeID="_x0000_i1249" DrawAspect="Content" ObjectID="_1791404216" r:id="rId401"/>
        </w:object>
      </w:r>
      <w:r w:rsidRPr="00867EE6">
        <w:rPr>
          <w:lang w:val="pt-BR"/>
        </w:rPr>
        <w:t>.</w:t>
      </w:r>
    </w:p>
    <w:p w14:paraId="01A6FDA9" w14:textId="77777777" w:rsidR="00B25591" w:rsidRPr="00867EE6" w:rsidRDefault="00B25591" w:rsidP="00B25591">
      <w:pPr>
        <w:spacing w:line="276" w:lineRule="auto"/>
        <w:ind w:left="992"/>
        <w:rPr>
          <w:noProof/>
          <w:lang w:val="pt-BR"/>
        </w:rPr>
      </w:pPr>
      <w:r w:rsidRPr="00867EE6">
        <w:rPr>
          <w:lang w:val="pt-BR"/>
        </w:rPr>
        <w:t xml:space="preserve">Tam giác </w:t>
      </w:r>
      <w:r w:rsidRPr="00867EE6">
        <w:rPr>
          <w:position w:val="-12"/>
        </w:rPr>
        <w:object w:dxaOrig="600" w:dyaOrig="360" w14:anchorId="7AA6E9D0">
          <v:shape id="_x0000_i1250" type="#_x0000_t75" style="width:29.95pt;height:18.3pt" o:ole="">
            <v:imagedata r:id="rId402" o:title=""/>
          </v:shape>
          <o:OLEObject Type="Embed" ProgID="Equation.DSMT4" ShapeID="_x0000_i1250" DrawAspect="Content" ObjectID="_1791404217" r:id="rId403"/>
        </w:object>
      </w:r>
      <w:r w:rsidRPr="00867EE6">
        <w:rPr>
          <w:lang w:val="pt-BR"/>
        </w:rPr>
        <w:t xml:space="preserve"> có </w:t>
      </w:r>
      <w:r w:rsidRPr="00867EE6">
        <w:rPr>
          <w:position w:val="-4"/>
        </w:rPr>
        <w:object w:dxaOrig="690" w:dyaOrig="285" w14:anchorId="7064D8C8">
          <v:shape id="_x0000_i1251" type="#_x0000_t75" style="width:34.55pt;height:14.55pt" o:ole="">
            <v:imagedata r:id="rId404" o:title=""/>
          </v:shape>
          <o:OLEObject Type="Embed" ProgID="Equation.DSMT4" ShapeID="_x0000_i1251" DrawAspect="Content" ObjectID="_1791404218" r:id="rId405"/>
        </w:object>
      </w:r>
      <w:r w:rsidRPr="00867EE6">
        <w:rPr>
          <w:lang w:val="pt-BR"/>
        </w:rPr>
        <w:t xml:space="preserve">; </w:t>
      </w:r>
      <w:r w:rsidRPr="00867EE6">
        <w:rPr>
          <w:position w:val="-12"/>
        </w:rPr>
        <w:object w:dxaOrig="1650" w:dyaOrig="390" w14:anchorId="67DD532F">
          <v:shape id="_x0000_i1252" type="#_x0000_t75" style="width:82.8pt;height:19.55pt" o:ole="">
            <v:imagedata r:id="rId406" o:title=""/>
          </v:shape>
          <o:OLEObject Type="Embed" ProgID="Equation.DSMT4" ShapeID="_x0000_i1252" DrawAspect="Content" ObjectID="_1791404219" r:id="rId407"/>
        </w:object>
      </w:r>
      <w:r w:rsidRPr="00867EE6">
        <w:rPr>
          <w:lang w:val="pt-BR"/>
        </w:rPr>
        <w:t xml:space="preserve"> và </w:t>
      </w:r>
      <w:r w:rsidRPr="00867EE6">
        <w:rPr>
          <w:noProof/>
          <w:position w:val="-30"/>
          <w:lang w:val="fr-FR"/>
        </w:rPr>
        <w:object w:dxaOrig="2580" w:dyaOrig="735" w14:anchorId="30CD2CE2">
          <v:shape id="_x0000_i1253" type="#_x0000_t75" style="width:129pt;height:37.05pt" o:ole="">
            <v:imagedata r:id="rId408" o:title=""/>
          </v:shape>
          <o:OLEObject Type="Embed" ProgID="Equation.DSMT4" ShapeID="_x0000_i1253" DrawAspect="Content" ObjectID="_1791404220" r:id="rId409"/>
        </w:object>
      </w:r>
      <w:r w:rsidRPr="00867EE6">
        <w:rPr>
          <w:noProof/>
          <w:position w:val="-24"/>
          <w:lang w:val="fr-FR"/>
        </w:rPr>
        <w:object w:dxaOrig="1470" w:dyaOrig="690" w14:anchorId="4A3FA8C7">
          <v:shape id="_x0000_i1254" type="#_x0000_t75" style="width:73.25pt;height:34.55pt" o:ole="">
            <v:imagedata r:id="rId410" o:title=""/>
          </v:shape>
          <o:OLEObject Type="Embed" ProgID="Equation.DSMT4" ShapeID="_x0000_i1254" DrawAspect="Content" ObjectID="_1791404221" r:id="rId411"/>
        </w:object>
      </w:r>
      <w:r w:rsidRPr="00867EE6">
        <w:rPr>
          <w:noProof/>
          <w:lang w:val="pt-BR"/>
        </w:rPr>
        <w:t>.</w:t>
      </w:r>
    </w:p>
    <w:p w14:paraId="2A0FABD4" w14:textId="063ECB42" w:rsidR="00B25591" w:rsidRPr="00867EE6" w:rsidRDefault="00B25591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Chọn mệnh đề đúng trong các mệnh đề sau đây:</w:t>
      </w:r>
    </w:p>
    <w:p w14:paraId="363FBF6E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A. </w:t>
      </w:r>
      <w:r w:rsidRPr="00867EE6">
        <w:t>Qua một điểm có duy nhất một mặt phẳng vuông góc với một mặt phẳng cho trước.</w:t>
      </w:r>
    </w:p>
    <w:p w14:paraId="469FA984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B. </w:t>
      </w:r>
      <w:r w:rsidRPr="00867EE6">
        <w:t xml:space="preserve">Cho hai đường thẳng chéo nhau </w:t>
      </w:r>
      <w:r w:rsidRPr="00867EE6">
        <w:rPr>
          <w:position w:val="-6"/>
        </w:rPr>
        <w:object w:dxaOrig="195" w:dyaOrig="210" w14:anchorId="4295C373">
          <v:shape id="_x0000_i1255" type="#_x0000_t75" style="width:10pt;height:10.8pt" o:ole="">
            <v:imagedata r:id="rId115" o:title=""/>
          </v:shape>
          <o:OLEObject Type="Embed" ProgID="Equation.DSMT4" ShapeID="_x0000_i1255" DrawAspect="Content" ObjectID="_1791404222" r:id="rId412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0677DB50">
          <v:shape id="_x0000_i1256" type="#_x0000_t75" style="width:10pt;height:14.55pt" o:ole="">
            <v:imagedata r:id="rId117" o:title=""/>
          </v:shape>
          <o:OLEObject Type="Embed" ProgID="Equation.DSMT4" ShapeID="_x0000_i1256" DrawAspect="Content" ObjectID="_1791404223" r:id="rId413"/>
        </w:object>
      </w:r>
      <w:r w:rsidRPr="00867EE6">
        <w:t xml:space="preserve"> đồng thời </w:t>
      </w:r>
      <w:r w:rsidRPr="00867EE6">
        <w:rPr>
          <w:position w:val="-6"/>
        </w:rPr>
        <w:object w:dxaOrig="585" w:dyaOrig="285" w14:anchorId="3F2538F2">
          <v:shape id="_x0000_i1257" type="#_x0000_t75" style="width:29.55pt;height:14.55pt" o:ole="">
            <v:imagedata r:id="rId119" o:title=""/>
          </v:shape>
          <o:OLEObject Type="Embed" ProgID="Equation.DSMT4" ShapeID="_x0000_i1257" DrawAspect="Content" ObjectID="_1791404224" r:id="rId414"/>
        </w:object>
      </w:r>
      <w:r w:rsidRPr="00867EE6">
        <w:t xml:space="preserve">. Luôn có mặt phẳng </w:t>
      </w:r>
      <w:r w:rsidRPr="00867EE6">
        <w:rPr>
          <w:position w:val="-14"/>
        </w:rPr>
        <w:object w:dxaOrig="435" w:dyaOrig="405" w14:anchorId="12066E30">
          <v:shape id="_x0000_i1258" type="#_x0000_t75" style="width:22.05pt;height:20.8pt" o:ole="">
            <v:imagedata r:id="rId121" o:title=""/>
          </v:shape>
          <o:OLEObject Type="Embed" ProgID="Equation.DSMT4" ShapeID="_x0000_i1258" DrawAspect="Content" ObjectID="_1791404225" r:id="rId415"/>
        </w:object>
      </w:r>
      <w:r w:rsidRPr="00867EE6">
        <w:t xml:space="preserve"> chứa </w:t>
      </w:r>
      <w:r w:rsidRPr="00867EE6">
        <w:rPr>
          <w:position w:val="-6"/>
        </w:rPr>
        <w:object w:dxaOrig="195" w:dyaOrig="210" w14:anchorId="1BBDEBD9">
          <v:shape id="_x0000_i1259" type="#_x0000_t75" style="width:10pt;height:10.8pt" o:ole="">
            <v:imagedata r:id="rId123" o:title=""/>
          </v:shape>
          <o:OLEObject Type="Embed" ProgID="Equation.DSMT4" ShapeID="_x0000_i1259" DrawAspect="Content" ObjectID="_1791404226" r:id="rId416"/>
        </w:object>
      </w:r>
      <w:r w:rsidRPr="00867EE6">
        <w:t xml:space="preserve"> và </w:t>
      </w:r>
      <w:r w:rsidRPr="00867EE6">
        <w:rPr>
          <w:position w:val="-14"/>
        </w:rPr>
        <w:object w:dxaOrig="795" w:dyaOrig="405" w14:anchorId="600DB773">
          <v:shape id="_x0000_i1260" type="#_x0000_t75" style="width:39.95pt;height:20.8pt" o:ole="">
            <v:imagedata r:id="rId125" o:title=""/>
          </v:shape>
          <o:OLEObject Type="Embed" ProgID="Equation.DSMT4" ShapeID="_x0000_i1260" DrawAspect="Content" ObjectID="_1791404227" r:id="rId417"/>
        </w:object>
      </w:r>
      <w:r w:rsidRPr="00867EE6">
        <w:t>.</w:t>
      </w:r>
    </w:p>
    <w:p w14:paraId="7636FC86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C. </w:t>
      </w:r>
      <w:r w:rsidRPr="00867EE6">
        <w:t xml:space="preserve">Cho hai đường thẳng </w:t>
      </w:r>
      <w:r w:rsidRPr="00867EE6">
        <w:rPr>
          <w:position w:val="-6"/>
        </w:rPr>
        <w:object w:dxaOrig="195" w:dyaOrig="210" w14:anchorId="0943ABE5">
          <v:shape id="_x0000_i1261" type="#_x0000_t75" style="width:10pt;height:10.8pt" o:ole="">
            <v:imagedata r:id="rId127" o:title=""/>
          </v:shape>
          <o:OLEObject Type="Embed" ProgID="Equation.DSMT4" ShapeID="_x0000_i1261" DrawAspect="Content" ObjectID="_1791404228" r:id="rId418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04262000">
          <v:shape id="_x0000_i1262" type="#_x0000_t75" style="width:10pt;height:14.55pt" o:ole="">
            <v:imagedata r:id="rId129" o:title=""/>
          </v:shape>
          <o:OLEObject Type="Embed" ProgID="Equation.DSMT4" ShapeID="_x0000_i1262" DrawAspect="Content" ObjectID="_1791404229" r:id="rId419"/>
        </w:object>
      </w:r>
      <w:r w:rsidRPr="00867EE6">
        <w:t xml:space="preserve"> vuông góc với nhau. Nếu mặt phẳng </w:t>
      </w:r>
      <w:r w:rsidRPr="00867EE6">
        <w:rPr>
          <w:position w:val="-14"/>
        </w:rPr>
        <w:object w:dxaOrig="435" w:dyaOrig="405" w14:anchorId="45A64F21">
          <v:shape id="_x0000_i1263" type="#_x0000_t75" style="width:22.05pt;height:20.8pt" o:ole="">
            <v:imagedata r:id="rId131" o:title=""/>
          </v:shape>
          <o:OLEObject Type="Embed" ProgID="Equation.DSMT4" ShapeID="_x0000_i1263" DrawAspect="Content" ObjectID="_1791404230" r:id="rId420"/>
        </w:object>
      </w:r>
      <w:r w:rsidRPr="00867EE6">
        <w:t xml:space="preserve">chứa </w:t>
      </w:r>
      <w:r w:rsidRPr="00867EE6">
        <w:rPr>
          <w:position w:val="-6"/>
        </w:rPr>
        <w:object w:dxaOrig="195" w:dyaOrig="210" w14:anchorId="1836887F">
          <v:shape id="_x0000_i1264" type="#_x0000_t75" style="width:10pt;height:10.8pt" o:ole="">
            <v:imagedata r:id="rId133" o:title=""/>
          </v:shape>
          <o:OLEObject Type="Embed" ProgID="Equation.DSMT4" ShapeID="_x0000_i1264" DrawAspect="Content" ObjectID="_1791404231" r:id="rId421"/>
        </w:object>
      </w:r>
      <w:r w:rsidRPr="00867EE6">
        <w:t xml:space="preserve"> và mặt phẳng </w:t>
      </w:r>
      <w:r w:rsidRPr="00867EE6">
        <w:rPr>
          <w:position w:val="-14"/>
        </w:rPr>
        <w:object w:dxaOrig="435" w:dyaOrig="405" w14:anchorId="7F1F2C00">
          <v:shape id="_x0000_i1265" type="#_x0000_t75" style="width:22.05pt;height:20.8pt" o:ole="">
            <v:imagedata r:id="rId135" o:title=""/>
          </v:shape>
          <o:OLEObject Type="Embed" ProgID="Equation.DSMT4" ShapeID="_x0000_i1265" DrawAspect="Content" ObjectID="_1791404232" r:id="rId422"/>
        </w:object>
      </w:r>
      <w:r w:rsidRPr="00867EE6">
        <w:t xml:space="preserve"> chứa </w:t>
      </w:r>
      <w:r w:rsidRPr="00867EE6">
        <w:rPr>
          <w:position w:val="-6"/>
        </w:rPr>
        <w:object w:dxaOrig="195" w:dyaOrig="285" w14:anchorId="69E80138">
          <v:shape id="_x0000_i1266" type="#_x0000_t75" style="width:10pt;height:14.55pt" o:ole="">
            <v:imagedata r:id="rId137" o:title=""/>
          </v:shape>
          <o:OLEObject Type="Embed" ProgID="Equation.DSMT4" ShapeID="_x0000_i1266" DrawAspect="Content" ObjectID="_1791404233" r:id="rId423"/>
        </w:object>
      </w:r>
      <w:r w:rsidRPr="00867EE6">
        <w:t xml:space="preserve"> thì </w:t>
      </w:r>
      <w:r w:rsidRPr="00867EE6">
        <w:rPr>
          <w:position w:val="-14"/>
        </w:rPr>
        <w:object w:dxaOrig="1035" w:dyaOrig="405" w14:anchorId="0483C00D">
          <v:shape id="_x0000_i1267" type="#_x0000_t75" style="width:52pt;height:20.8pt" o:ole="">
            <v:imagedata r:id="rId139" o:title=""/>
          </v:shape>
          <o:OLEObject Type="Embed" ProgID="Equation.DSMT4" ShapeID="_x0000_i1267" DrawAspect="Content" ObjectID="_1791404234" r:id="rId424"/>
        </w:object>
      </w:r>
      <w:r w:rsidRPr="00867EE6">
        <w:t>.</w:t>
      </w:r>
    </w:p>
    <w:p w14:paraId="36829D23" w14:textId="77777777" w:rsidR="00B25591" w:rsidRPr="00867EE6" w:rsidRDefault="00B25591" w:rsidP="00B255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67EE6">
        <w:rPr>
          <w:b/>
        </w:rPr>
        <w:t xml:space="preserve">D. </w:t>
      </w:r>
      <w:r w:rsidRPr="00867EE6">
        <w:t>Qua một đường thẳng có duy nhất một mặt phẳng vuông góc với một đường thẳng khác.</w:t>
      </w:r>
    </w:p>
    <w:p w14:paraId="4BD31650" w14:textId="77777777" w:rsidR="00B25591" w:rsidRPr="00867EE6" w:rsidRDefault="00B25591" w:rsidP="00B25591">
      <w:pPr>
        <w:spacing w:line="276" w:lineRule="auto"/>
        <w:ind w:left="992"/>
        <w:jc w:val="center"/>
        <w:rPr>
          <w:b/>
        </w:rPr>
      </w:pPr>
      <w:r w:rsidRPr="00867EE6">
        <w:rPr>
          <w:b/>
        </w:rPr>
        <w:t>Lời</w:t>
      </w:r>
      <w:r w:rsidRPr="00867EE6">
        <w:t xml:space="preserve"> </w:t>
      </w:r>
      <w:r w:rsidRPr="00867EE6">
        <w:rPr>
          <w:b/>
        </w:rPr>
        <w:t>giải</w:t>
      </w:r>
    </w:p>
    <w:p w14:paraId="7C0BE9A7" w14:textId="77777777" w:rsidR="00B25591" w:rsidRPr="00867EE6" w:rsidRDefault="00B25591" w:rsidP="00B25591">
      <w:pPr>
        <w:spacing w:line="276" w:lineRule="auto"/>
        <w:ind w:left="992"/>
      </w:pPr>
      <w:r w:rsidRPr="00867EE6">
        <w:t xml:space="preserve">Hiển nhiên </w:t>
      </w:r>
      <w:r w:rsidRPr="00867EE6">
        <w:rPr>
          <w:b/>
        </w:rPr>
        <w:t>B</w:t>
      </w:r>
      <w:r w:rsidRPr="00867EE6">
        <w:t xml:space="preserve"> đúng.</w:t>
      </w:r>
    </w:p>
    <w:p w14:paraId="700FAFC4" w14:textId="77777777" w:rsidR="00B25591" w:rsidRPr="00867EE6" w:rsidRDefault="00B25591" w:rsidP="00B25591">
      <w:pPr>
        <w:spacing w:line="276" w:lineRule="auto"/>
        <w:ind w:left="992"/>
      </w:pPr>
      <w:r w:rsidRPr="00867EE6">
        <w:t xml:space="preserve">Có vô số mặt phẳng đi qua một điểm và vuông góc với một mặt phẳng cho trước. Do đó, </w:t>
      </w:r>
      <w:r w:rsidRPr="00867EE6">
        <w:rPr>
          <w:b/>
        </w:rPr>
        <w:t>A</w:t>
      </w:r>
      <w:r w:rsidRPr="00867EE6">
        <w:t xml:space="preserve"> sai.</w:t>
      </w:r>
    </w:p>
    <w:p w14:paraId="24D6D509" w14:textId="77777777" w:rsidR="00B25591" w:rsidRPr="00867EE6" w:rsidRDefault="00B25591" w:rsidP="00B25591">
      <w:pPr>
        <w:spacing w:line="276" w:lineRule="auto"/>
        <w:ind w:left="992"/>
      </w:pPr>
      <w:r w:rsidRPr="00867EE6">
        <w:t xml:space="preserve">Nếu hai đường thẳng </w:t>
      </w:r>
      <w:r w:rsidRPr="00867EE6">
        <w:rPr>
          <w:position w:val="-6"/>
        </w:rPr>
        <w:object w:dxaOrig="195" w:dyaOrig="210" w14:anchorId="4D6B6C1E">
          <v:shape id="_x0000_i1268" type="#_x0000_t75" style="width:10pt;height:10.8pt" o:ole="">
            <v:imagedata r:id="rId425" o:title=""/>
          </v:shape>
          <o:OLEObject Type="Embed" ProgID="Equation.DSMT4" ShapeID="_x0000_i1268" DrawAspect="Content" ObjectID="_1791404235" r:id="rId426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2D1F99FC">
          <v:shape id="_x0000_i1269" type="#_x0000_t75" style="width:10pt;height:14.55pt" o:ole="">
            <v:imagedata r:id="rId427" o:title=""/>
          </v:shape>
          <o:OLEObject Type="Embed" ProgID="Equation.DSMT4" ShapeID="_x0000_i1269" DrawAspect="Content" ObjectID="_1791404236" r:id="rId428"/>
        </w:object>
      </w:r>
      <w:r w:rsidRPr="00867EE6">
        <w:t xml:space="preserve"> vuông góc với nhau và cắt nhau thì mặt phẳng chứa cả </w:t>
      </w:r>
      <w:r w:rsidRPr="00867EE6">
        <w:rPr>
          <w:position w:val="-6"/>
        </w:rPr>
        <w:object w:dxaOrig="195" w:dyaOrig="210" w14:anchorId="30631F48">
          <v:shape id="_x0000_i1270" type="#_x0000_t75" style="width:10pt;height:10.8pt" o:ole="">
            <v:imagedata r:id="rId429" o:title=""/>
          </v:shape>
          <o:OLEObject Type="Embed" ProgID="Equation.DSMT4" ShapeID="_x0000_i1270" DrawAspect="Content" ObjectID="_1791404237" r:id="rId430"/>
        </w:object>
      </w:r>
      <w:r w:rsidRPr="00867EE6">
        <w:t xml:space="preserve"> và </w:t>
      </w:r>
      <w:r w:rsidRPr="00867EE6">
        <w:rPr>
          <w:position w:val="-6"/>
        </w:rPr>
        <w:object w:dxaOrig="195" w:dyaOrig="285" w14:anchorId="65B3D29D">
          <v:shape id="_x0000_i1271" type="#_x0000_t75" style="width:10pt;height:14.55pt" o:ole="">
            <v:imagedata r:id="rId431" o:title=""/>
          </v:shape>
          <o:OLEObject Type="Embed" ProgID="Equation.DSMT4" ShapeID="_x0000_i1271" DrawAspect="Content" ObjectID="_1791404238" r:id="rId432"/>
        </w:object>
      </w:r>
      <w:r w:rsidRPr="00867EE6">
        <w:t xml:space="preserve"> không thể vuông góc với </w:t>
      </w:r>
      <w:r w:rsidRPr="00867EE6">
        <w:rPr>
          <w:position w:val="-6"/>
        </w:rPr>
        <w:object w:dxaOrig="195" w:dyaOrig="285" w14:anchorId="3EA3B97C">
          <v:shape id="_x0000_i1272" type="#_x0000_t75" style="width:10pt;height:14.55pt" o:ole="">
            <v:imagedata r:id="rId433" o:title=""/>
          </v:shape>
          <o:OLEObject Type="Embed" ProgID="Equation.DSMT4" ShapeID="_x0000_i1272" DrawAspect="Content" ObjectID="_1791404239" r:id="rId434"/>
        </w:object>
      </w:r>
      <w:r w:rsidRPr="00867EE6">
        <w:t xml:space="preserve">. Do đó, </w:t>
      </w:r>
      <w:r w:rsidRPr="00867EE6">
        <w:rPr>
          <w:b/>
        </w:rPr>
        <w:t>C</w:t>
      </w:r>
      <w:r w:rsidRPr="00867EE6">
        <w:t xml:space="preserve"> sai.</w:t>
      </w:r>
    </w:p>
    <w:p w14:paraId="60B78439" w14:textId="77777777" w:rsidR="00B25591" w:rsidRPr="00867EE6" w:rsidRDefault="00B25591" w:rsidP="00B25591">
      <w:pPr>
        <w:spacing w:line="276" w:lineRule="auto"/>
        <w:ind w:left="992"/>
      </w:pPr>
      <w:r w:rsidRPr="00867EE6">
        <w:t xml:space="preserve">Qua một đường thẳng có vô số mặt phẳng vuông góc với một đường thẳng khác. Do đó, </w:t>
      </w:r>
      <w:r w:rsidRPr="00867EE6">
        <w:rPr>
          <w:b/>
        </w:rPr>
        <w:t>D</w:t>
      </w:r>
      <w:r w:rsidRPr="00867EE6">
        <w:t xml:space="preserve"> sai.</w:t>
      </w:r>
    </w:p>
    <w:p w14:paraId="22A06210" w14:textId="69A48E36" w:rsidR="00B25591" w:rsidRPr="00867EE6" w:rsidRDefault="00B25591" w:rsidP="00867EE6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rPr>
          <w:rFonts w:ascii="Times New Roman" w:hAnsi="Times New Roman" w:cs="Times New Roman"/>
          <w:sz w:val="24"/>
          <w:szCs w:val="24"/>
          <w:lang w:val="pt-BR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660" w:dyaOrig="285" w14:anchorId="4B608808">
          <v:shape id="_x0000_i1273" type="#_x0000_t75" style="width:33.3pt;height:14.55pt" o:ole="">
            <v:imagedata r:id="rId141" o:title=""/>
          </v:shape>
          <o:OLEObject Type="Embed" ProgID="Equation.DSMT4" ShapeID="_x0000_i1273" DrawAspect="Content" ObjectID="_1791404240" r:id="rId43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514F8A19">
          <v:shape id="_x0000_i1274" type="#_x0000_t75" style="width:67pt;height:20.8pt" o:ole="">
            <v:imagedata r:id="rId143" o:title=""/>
          </v:shape>
          <o:OLEObject Type="Embed" ProgID="Equation.DSMT4" ShapeID="_x0000_i1274" DrawAspect="Content" ObjectID="_1791404241" r:id="rId43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Gọ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7371D033">
          <v:shape id="_x0000_i1275" type="#_x0000_t75" style="width:14.55pt;height:13.3pt" o:ole="">
            <v:imagedata r:id="rId145" o:title=""/>
          </v:shape>
          <o:OLEObject Type="Embed" ProgID="Equation.DSMT4" ShapeID="_x0000_i1275" DrawAspect="Content" ObjectID="_1791404242" r:id="rId43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704D1CAD">
          <v:shape id="_x0000_i1276" type="#_x0000_t75" style="width:13.3pt;height:13.3pt" o:ole="">
            <v:imagedata r:id="rId147" o:title=""/>
          </v:shape>
          <o:OLEObject Type="Embed" ProgID="Equation.DSMT4" ShapeID="_x0000_i1276" DrawAspect="Content" ObjectID="_1791404243" r:id="rId43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ần lượt là trực tâm các tam giác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10" w:dyaOrig="285" w14:anchorId="59520545">
          <v:shape id="_x0000_i1277" type="#_x0000_t75" style="width:25.8pt;height:14.55pt" o:ole="">
            <v:imagedata r:id="rId149" o:title=""/>
          </v:shape>
          <o:OLEObject Type="Embed" ProgID="Equation.DSMT4" ShapeID="_x0000_i1277" DrawAspect="Content" ObjectID="_1791404244" r:id="rId43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3AA0FB9D">
          <v:shape id="_x0000_i1278" type="#_x0000_t75" style="width:28.3pt;height:14.55pt" o:ole="">
            <v:imagedata r:id="rId151" o:title=""/>
          </v:shape>
          <o:OLEObject Type="Embed" ProgID="Equation.DSMT4" ShapeID="_x0000_i1278" DrawAspect="Content" ObjectID="_1791404245" r:id="rId44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Mệnh đề nào </w:t>
      </w:r>
      <w:r w:rsidRPr="00867EE6">
        <w:rPr>
          <w:rFonts w:ascii="Times New Roman" w:hAnsi="Times New Roman" w:cs="Times New Roman"/>
          <w:b/>
          <w:sz w:val="24"/>
          <w:szCs w:val="24"/>
        </w:rPr>
        <w:t>sai</w:t>
      </w:r>
      <w:r w:rsidRPr="00867EE6">
        <w:rPr>
          <w:rFonts w:ascii="Times New Roman" w:hAnsi="Times New Roman" w:cs="Times New Roman"/>
          <w:sz w:val="24"/>
          <w:szCs w:val="24"/>
        </w:rPr>
        <w:t xml:space="preserve"> trong các mệnh đề sau?</w:t>
      </w:r>
    </w:p>
    <w:p w14:paraId="7DDEB682" w14:textId="77777777" w:rsidR="00B25591" w:rsidRPr="00867EE6" w:rsidRDefault="00B25591" w:rsidP="00B25591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4CE17DD1">
          <v:shape id="_x0000_i1279" type="#_x0000_t75" style="width:67pt;height:20.8pt" o:ole="">
            <v:imagedata r:id="rId153" o:title=""/>
          </v:shape>
          <o:OLEObject Type="Embed" ProgID="Equation.DSMT4" ShapeID="_x0000_i1279" DrawAspect="Content" ObjectID="_1791404246" r:id="rId441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  <w:r w:rsidRPr="00867EE6">
        <w:rPr>
          <w:rFonts w:ascii="Times New Roman" w:hAnsi="Times New Roman" w:cs="Times New Roman"/>
          <w:sz w:val="24"/>
          <w:szCs w:val="24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335" w:dyaOrig="405" w14:anchorId="01A49538">
          <v:shape id="_x0000_i1280" type="#_x0000_t75" style="width:67pt;height:20.8pt" o:ole="">
            <v:imagedata r:id="rId155" o:title=""/>
          </v:shape>
          <o:OLEObject Type="Embed" ProgID="Equation.DSMT4" ShapeID="_x0000_i1280" DrawAspect="Content" ObjectID="_1791404247" r:id="rId442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640C89FE" w14:textId="77777777" w:rsidR="00B25591" w:rsidRPr="00867EE6" w:rsidRDefault="00B25591" w:rsidP="00B25591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290" w:dyaOrig="405" w14:anchorId="21FD341A">
          <v:shape id="_x0000_i1281" type="#_x0000_t75" style="width:64.5pt;height:20.8pt" o:ole="">
            <v:imagedata r:id="rId157" o:title=""/>
          </v:shape>
          <o:OLEObject Type="Embed" ProgID="Equation.DSMT4" ShapeID="_x0000_i1281" DrawAspect="Content" ObjectID="_1791404248" r:id="rId443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  <w:r w:rsidRPr="00867EE6">
        <w:rPr>
          <w:rFonts w:ascii="Times New Roman" w:hAnsi="Times New Roman" w:cs="Times New Roman"/>
          <w:sz w:val="24"/>
          <w:szCs w:val="24"/>
        </w:rPr>
        <w:tab/>
      </w:r>
      <w:r w:rsidRPr="00867EE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09C48A1D">
          <v:shape id="_x0000_i1282" type="#_x0000_t75" style="width:20.8pt;height:14.55pt" o:ole="">
            <v:imagedata r:id="rId159" o:title=""/>
          </v:shape>
          <o:OLEObject Type="Embed" ProgID="Equation.DSMT4" ShapeID="_x0000_i1282" DrawAspect="Content" ObjectID="_1791404249" r:id="rId44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435" w:dyaOrig="255" w14:anchorId="53F33025">
          <v:shape id="_x0000_i1283" type="#_x0000_t75" style="width:22.05pt;height:13.3pt" o:ole="">
            <v:imagedata r:id="rId161" o:title=""/>
          </v:shape>
          <o:OLEObject Type="Embed" ProgID="Equation.DSMT4" ShapeID="_x0000_i1283" DrawAspect="Content" ObjectID="_1791404250" r:id="rId44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338AE714">
          <v:shape id="_x0000_i1284" type="#_x0000_t75" style="width:20.8pt;height:14.55pt" o:ole="">
            <v:imagedata r:id="rId163" o:title=""/>
          </v:shape>
          <o:OLEObject Type="Embed" ProgID="Equation.DSMT4" ShapeID="_x0000_i1284" DrawAspect="Content" ObjectID="_1791404251" r:id="rId44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14:paraId="5016BD59" w14:textId="77777777" w:rsidR="00B25591" w:rsidRPr="00867EE6" w:rsidRDefault="00B25591" w:rsidP="00B2559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867EE6">
        <w:rPr>
          <w:rFonts w:ascii="Times New Roman" w:hAnsi="Times New Roman" w:cs="Times New Roman"/>
          <w:b/>
          <w:sz w:val="24"/>
          <w:szCs w:val="24"/>
        </w:rPr>
        <w:lastRenderedPageBreak/>
        <w:t>Lời</w:t>
      </w:r>
      <w:r w:rsidRPr="00867EE6">
        <w:rPr>
          <w:rFonts w:ascii="Times New Roman" w:hAnsi="Times New Roman" w:cs="Times New Roman"/>
          <w:sz w:val="24"/>
          <w:szCs w:val="24"/>
        </w:rPr>
        <w:t xml:space="preserve"> </w:t>
      </w:r>
      <w:r w:rsidRPr="00867EE6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136AE4A3" w14:textId="0A7DB3E7" w:rsidR="00B25591" w:rsidRPr="00867EE6" w:rsidRDefault="00B25591" w:rsidP="00B2559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CFAE26" wp14:editId="2F4BD02A">
            <wp:extent cx="1917700" cy="2019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20AE0" w14:textId="77777777" w:rsidR="00B25591" w:rsidRPr="00867EE6" w:rsidRDefault="00B25591" w:rsidP="00B25591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Cách 1:</w:t>
      </w:r>
    </w:p>
    <w:p w14:paraId="42F7D5B1" w14:textId="77777777" w:rsidR="00B25591" w:rsidRPr="00867EE6" w:rsidRDefault="00B25591" w:rsidP="00B25591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a có </w:t>
      </w:r>
      <w:r w:rsidRPr="00867EE6">
        <w:rPr>
          <w:rFonts w:ascii="Times New Roman" w:hAnsi="Times New Roman" w:cs="Times New Roman"/>
          <w:position w:val="-30"/>
          <w:sz w:val="24"/>
          <w:szCs w:val="24"/>
        </w:rPr>
        <w:object w:dxaOrig="2715" w:dyaOrig="735" w14:anchorId="2458D760">
          <v:shape id="_x0000_i1285" type="#_x0000_t75" style="width:136.1pt;height:37.05pt" o:ole="">
            <v:imagedata r:id="rId448" o:title=""/>
          </v:shape>
          <o:OLEObject Type="Embed" ProgID="Equation.DSMT4" ShapeID="_x0000_i1285" DrawAspect="Content" ObjectID="_1791404252" r:id="rId44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nên A đúng suy ra C sai vì mặt phẳng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735" w:dyaOrig="405" w14:anchorId="7F4B432E">
          <v:shape id="_x0000_i1286" type="#_x0000_t75" style="width:37.05pt;height:20.8pt" o:ole="">
            <v:imagedata r:id="rId450" o:title=""/>
          </v:shape>
          <o:OLEObject Type="Embed" ProgID="Equation.DSMT4" ShapeID="_x0000_i1286" DrawAspect="Content" ObjectID="_1791404253" r:id="rId451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690" w:dyaOrig="405" w14:anchorId="055D3C97">
          <v:shape id="_x0000_i1287" type="#_x0000_t75" style="width:34.55pt;height:20.8pt" o:ole="">
            <v:imagedata r:id="rId452" o:title=""/>
          </v:shape>
          <o:OLEObject Type="Embed" ProgID="Equation.DSMT4" ShapeID="_x0000_i1287" DrawAspect="Content" ObjectID="_1791404254" r:id="rId45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hai mặt phẳng phân biệt cùng vuông góc với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64EA3084">
          <v:shape id="_x0000_i1288" type="#_x0000_t75" style="width:20.8pt;height:14.55pt" o:ole="">
            <v:imagedata r:id="rId454" o:title=""/>
          </v:shape>
          <o:OLEObject Type="Embed" ProgID="Equation.DSMT4" ShapeID="_x0000_i1288" DrawAspect="Content" ObjectID="_1791404255" r:id="rId45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suy ra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1560" w:dyaOrig="405" w14:anchorId="0754129F">
          <v:shape id="_x0000_i1289" type="#_x0000_t75" style="width:78.25pt;height:20.8pt" o:ole="">
            <v:imagedata r:id="rId456" o:title=""/>
          </v:shape>
          <o:OLEObject Type="Embed" ProgID="Equation.DSMT4" ShapeID="_x0000_i1289" DrawAspect="Content" ObjectID="_1791404256" r:id="rId45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Điều này không thể vì hai mặt phẳng này có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345" w:dyaOrig="285" w14:anchorId="3F5B08FF">
          <v:shape id="_x0000_i1290" type="#_x0000_t75" style="width:17.5pt;height:14.55pt" o:ole="">
            <v:imagedata r:id="rId458" o:title=""/>
          </v:shape>
          <o:OLEObject Type="Embed" ProgID="Equation.DSMT4" ShapeID="_x0000_i1290" DrawAspect="Content" ObjectID="_1791404257" r:id="rId45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hung.</w:t>
      </w:r>
    </w:p>
    <w:p w14:paraId="38CDC87C" w14:textId="77777777" w:rsidR="00B25591" w:rsidRPr="00867EE6" w:rsidRDefault="00B25591" w:rsidP="00B25591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Cách 2:</w:t>
      </w:r>
    </w:p>
    <w:p w14:paraId="49910713" w14:textId="4DF00119" w:rsidR="00B25591" w:rsidRDefault="00B25591" w:rsidP="00B25591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a có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2490" w:dyaOrig="405" w14:anchorId="2274F10F">
          <v:shape id="_x0000_i1291" type="#_x0000_t75" style="width:124.45pt;height:20.8pt" o:ole="">
            <v:imagedata r:id="rId460" o:title=""/>
          </v:shape>
          <o:OLEObject Type="Embed" ProgID="Equation.DSMT4" ShapeID="_x0000_i1291" DrawAspect="Content" ObjectID="_1791404258" r:id="rId461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7B509ECB">
          <v:shape id="_x0000_i1292" type="#_x0000_t75" style="width:28.3pt;height:14.55pt" o:ole="">
            <v:imagedata r:id="rId462" o:title=""/>
          </v:shape>
          <o:OLEObject Type="Embed" ProgID="Equation.DSMT4" ShapeID="_x0000_i1292" DrawAspect="Content" ObjectID="_1791404259" r:id="rId46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5EE8C37C">
          <v:shape id="_x0000_i1293" type="#_x0000_t75" style="width:12.05pt;height:13.3pt" o:ole="">
            <v:imagedata r:id="rId464" o:title=""/>
          </v:shape>
          <o:OLEObject Type="Embed" ProgID="Equation.DSMT4" ShapeID="_x0000_i1293" DrawAspect="Content" ObjectID="_1791404260" r:id="rId465"/>
        </w:object>
      </w:r>
      <w:r w:rsidRPr="00867EE6">
        <w:rPr>
          <w:rFonts w:ascii="Times New Roman" w:hAnsi="Times New Roman" w:cs="Times New Roman"/>
          <w:sz w:val="24"/>
          <w:szCs w:val="24"/>
        </w:rPr>
        <w:t>, điều này giả thiết không cho suy ra C sai.</w:t>
      </w:r>
    </w:p>
    <w:p w14:paraId="0A289710" w14:textId="77777777" w:rsidR="00867EE6" w:rsidRPr="00867EE6" w:rsidRDefault="00867EE6" w:rsidP="00867EE6">
      <w:pPr>
        <w:pStyle w:val="Heading3"/>
        <w:rPr>
          <w:rFonts w:ascii="Times New Roman" w:hAnsi="Times New Roman"/>
          <w:b/>
          <w:bCs/>
        </w:rPr>
      </w:pPr>
      <w:bookmarkStart w:id="2" w:name="_Hlk157084870"/>
      <w:r w:rsidRPr="00867EE6">
        <w:rPr>
          <w:rFonts w:ascii="Times New Roman" w:hAnsi="Times New Roman"/>
          <w:b/>
          <w:bCs/>
        </w:rPr>
        <w:t>Phần 2. Câu trắc nghiệm đúng sai.</w:t>
      </w:r>
    </w:p>
    <w:p w14:paraId="5237F1BD" w14:textId="77777777" w:rsidR="00867EE6" w:rsidRPr="002918EB" w:rsidRDefault="00867EE6" w:rsidP="00867EE6">
      <w:pPr>
        <w:rPr>
          <w:i/>
          <w:iCs/>
          <w:lang w:eastAsia="x-none"/>
        </w:rPr>
      </w:pPr>
      <w:r w:rsidRPr="002918EB">
        <w:rPr>
          <w:i/>
          <w:iCs/>
          <w:lang w:eastAsia="x-none"/>
        </w:rPr>
        <w:t xml:space="preserve">Thí sinh trả lời từ câu 1 đến câu 4. Trong mỗi ý </w:t>
      </w:r>
      <w:r w:rsidRPr="002918EB">
        <w:rPr>
          <w:b/>
          <w:bCs/>
          <w:i/>
          <w:iCs/>
          <w:lang w:eastAsia="x-none"/>
        </w:rPr>
        <w:t>a), b), c), d)</w:t>
      </w:r>
      <w:r w:rsidRPr="002918EB">
        <w:rPr>
          <w:i/>
          <w:iCs/>
          <w:lang w:eastAsia="x-none"/>
        </w:rPr>
        <w:t xml:space="preserve"> ở mỗi câu, thí sinh chọn đúng hoặc sai</w:t>
      </w:r>
    </w:p>
    <w:bookmarkEnd w:id="2"/>
    <w:p w14:paraId="60B1F5D1" w14:textId="1F7D597D" w:rsidR="004446D0" w:rsidRPr="00867EE6" w:rsidRDefault="004446D0" w:rsidP="00867EE6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các biểu thức sau: </w:t>
      </w:r>
      <w:r w:rsidRPr="00867EE6">
        <w:rPr>
          <w:rFonts w:ascii="Times New Roman" w:hAnsi="Times New Roman" w:cs="Times New Roman"/>
          <w:position w:val="-22"/>
          <w:sz w:val="24"/>
          <w:szCs w:val="24"/>
        </w:rPr>
        <w:object w:dxaOrig="2685" w:dyaOrig="600" w14:anchorId="3C25B096">
          <v:shape id="_x0000_i1294" type="#_x0000_t75" style="width:134.85pt;height:29.95pt" o:ole="">
            <v:imagedata r:id="rId165" o:title=""/>
          </v:shape>
          <o:OLEObject Type="Embed" ProgID="Equation.DSMT4" ShapeID="_x0000_i1294" DrawAspect="Content" ObjectID="_1791404261" r:id="rId46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 với </w:t>
      </w:r>
      <w:r w:rsidRPr="00867EE6">
        <w:rPr>
          <w:rFonts w:ascii="Times New Roman" w:hAnsi="Times New Roman" w:cs="Times New Roman"/>
          <w:position w:val="-30"/>
          <w:sz w:val="24"/>
          <w:szCs w:val="24"/>
        </w:rPr>
        <w:object w:dxaOrig="1170" w:dyaOrig="720" w14:anchorId="0CF44D1A">
          <v:shape id="_x0000_i1295" type="#_x0000_t75" style="width:58.25pt;height:36.2pt" o:ole="">
            <v:imagedata r:id="rId167" o:title=""/>
          </v:shape>
          <o:OLEObject Type="Embed" ProgID="Equation.DSMT4" ShapeID="_x0000_i1295" DrawAspect="Content" ObjectID="_1791404262" r:id="rId46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</w:t>
      </w:r>
      <w:r w:rsidRPr="00867EE6">
        <w:rPr>
          <w:rFonts w:ascii="Times New Roman" w:hAnsi="Times New Roman" w:cs="Times New Roman"/>
          <w:position w:val="-24"/>
          <w:sz w:val="24"/>
          <w:szCs w:val="24"/>
        </w:rPr>
        <w:object w:dxaOrig="3150" w:dyaOrig="630" w14:anchorId="133E936C">
          <v:shape id="_x0000_i1296" type="#_x0000_t75" style="width:157.75pt;height:31.2pt" o:ole="">
            <v:imagedata r:id="rId169" o:title=""/>
          </v:shape>
          <o:OLEObject Type="Embed" ProgID="Equation.DSMT4" ShapeID="_x0000_i1296" DrawAspect="Content" ObjectID="_1791404263" r:id="rId46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 với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840" w:dyaOrig="330" w14:anchorId="62AA59D1">
          <v:shape id="_x0000_i1297" type="#_x0000_t75" style="width:42.05pt;height:16.25pt" o:ole="">
            <v:imagedata r:id="rId171" o:title=""/>
          </v:shape>
          <o:OLEObject Type="Embed" ProgID="Equation.DSMT4" ShapeID="_x0000_i1297" DrawAspect="Content" ObjectID="_1791404264" r:id="rId46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các số dương. Khi đó:</w:t>
      </w:r>
    </w:p>
    <w:p w14:paraId="26302ECB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1395" w:dyaOrig="405" w14:anchorId="3C44A0FC">
          <v:shape id="_x0000_i1298" type="#_x0000_t75" style="width:69.9pt;height:20.8pt" o:ole="">
            <v:imagedata r:id="rId173" o:title=""/>
          </v:shape>
          <o:OLEObject Type="Embed" ProgID="Equation.DSMT4" ShapeID="_x0000_i1298" DrawAspect="Content" ObjectID="_1791404265" r:id="rId470"/>
        </w:object>
      </w:r>
    </w:p>
    <w:p w14:paraId="217FE063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b)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645" w:dyaOrig="630" w14:anchorId="2FE0B944">
          <v:shape id="_x0000_i1299" type="#_x0000_t75" style="width:32.45pt;height:31.2pt" o:ole="">
            <v:imagedata r:id="rId175" o:title=""/>
          </v:shape>
          <o:OLEObject Type="Embed" ProgID="Equation.DSMT4" ShapeID="_x0000_i1299" DrawAspect="Content" ObjectID="_1791404266" r:id="rId471"/>
        </w:object>
      </w:r>
    </w:p>
    <w:p w14:paraId="41D00A1C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2220" w:dyaOrig="405" w14:anchorId="5B3037C0">
          <v:shape id="_x0000_i1300" type="#_x0000_t75" style="width:110.7pt;height:20.8pt" o:ole="">
            <v:imagedata r:id="rId177" o:title=""/>
          </v:shape>
          <o:OLEObject Type="Embed" ProgID="Equation.DSMT4" ShapeID="_x0000_i1300" DrawAspect="Content" ObjectID="_1791404267" r:id="rId472"/>
        </w:object>
      </w:r>
    </w:p>
    <w:p w14:paraId="6520AD56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</w:t>
      </w:r>
      <w:r w:rsidRPr="00867EE6">
        <w:rPr>
          <w:rFonts w:ascii="Times New Roman" w:eastAsiaTheme="minorHAnsi" w:hAnsi="Times New Roman" w:cs="Times New Roman"/>
          <w:position w:val="-8"/>
          <w:sz w:val="24"/>
          <w:szCs w:val="24"/>
        </w:rPr>
        <w:object w:dxaOrig="2340" w:dyaOrig="405" w14:anchorId="63D7969E">
          <v:shape id="_x0000_i1301" type="#_x0000_t75" style="width:116.95pt;height:20.8pt" o:ole="">
            <v:imagedata r:id="rId179" o:title=""/>
          </v:shape>
          <o:OLEObject Type="Embed" ProgID="Equation.DSMT4" ShapeID="_x0000_i1301" DrawAspect="Content" ObjectID="_1791404268" r:id="rId473"/>
        </w:object>
      </w:r>
    </w:p>
    <w:p w14:paraId="31A69BED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67EE6">
        <w:rPr>
          <w:rFonts w:ascii="Times New Roman" w:hAnsi="Times New Roman" w:cs="Times New Roman"/>
          <w:b/>
          <w:bCs/>
          <w:sz w:val="24"/>
          <w:szCs w:val="24"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46"/>
        <w:gridCol w:w="2547"/>
        <w:gridCol w:w="2555"/>
        <w:gridCol w:w="2548"/>
      </w:tblGrid>
      <w:tr w:rsidR="004446D0" w:rsidRPr="00867EE6" w14:paraId="113AB527" w14:textId="77777777" w:rsidTr="004446D0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B8AB36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a) Sai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8D27D5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3E01D4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8E79F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d) Sai</w:t>
            </w:r>
          </w:p>
        </w:tc>
      </w:tr>
    </w:tbl>
    <w:p w14:paraId="14444C59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B31A822" w14:textId="77777777" w:rsidR="004446D0" w:rsidRPr="00867EE6" w:rsidRDefault="004446D0" w:rsidP="004446D0">
      <w:r w:rsidRPr="00867EE6">
        <w:t xml:space="preserve">Ta có: </w:t>
      </w:r>
      <w:r w:rsidRPr="00867EE6">
        <w:rPr>
          <w:position w:val="-32"/>
        </w:rPr>
        <w:object w:dxaOrig="4845" w:dyaOrig="810" w14:anchorId="60BA0B61">
          <v:shape id="_x0000_i1302" type="#_x0000_t75" style="width:242.2pt;height:40.8pt" o:ole="">
            <v:imagedata r:id="rId474" o:title=""/>
          </v:shape>
          <o:OLEObject Type="Embed" ProgID="Equation.DSMT4" ShapeID="_x0000_i1302" DrawAspect="Content" ObjectID="_1791404269" r:id="rId475"/>
        </w:object>
      </w:r>
    </w:p>
    <w:p w14:paraId="5B0BE3DC" w14:textId="77777777" w:rsidR="004446D0" w:rsidRPr="00867EE6" w:rsidRDefault="004446D0" w:rsidP="004446D0">
      <w:pPr>
        <w:rPr>
          <w:position w:val="-16"/>
        </w:rPr>
      </w:pPr>
      <w:r w:rsidRPr="00867EE6">
        <w:rPr>
          <w:position w:val="-16"/>
        </w:rPr>
        <w:object w:dxaOrig="4320" w:dyaOrig="570" w14:anchorId="5C537C3A">
          <v:shape id="_x0000_i1303" type="#_x0000_t75" style="width:3in;height:28.7pt" o:ole="">
            <v:imagedata r:id="rId476" o:title=""/>
          </v:shape>
          <o:OLEObject Type="Embed" ProgID="Equation.DSMT4" ShapeID="_x0000_i1303" DrawAspect="Content" ObjectID="_1791404270" r:id="rId477"/>
        </w:object>
      </w:r>
    </w:p>
    <w:p w14:paraId="72316202" w14:textId="77777777" w:rsidR="004446D0" w:rsidRPr="00867EE6" w:rsidRDefault="004446D0" w:rsidP="004446D0">
      <w:r w:rsidRPr="00867EE6">
        <w:t xml:space="preserve">Ta có: </w:t>
      </w:r>
      <w:r w:rsidRPr="00867EE6">
        <w:rPr>
          <w:position w:val="-28"/>
        </w:rPr>
        <w:object w:dxaOrig="4845" w:dyaOrig="675" w14:anchorId="09D19DCE">
          <v:shape id="_x0000_i1304" type="#_x0000_t75" style="width:242.2pt;height:33.7pt" o:ole="">
            <v:imagedata r:id="rId478" o:title=""/>
          </v:shape>
          <o:OLEObject Type="Embed" ProgID="Equation.DSMT4" ShapeID="_x0000_i1304" DrawAspect="Content" ObjectID="_1791404271" r:id="rId479"/>
        </w:object>
      </w:r>
      <w:r w:rsidRPr="00867EE6">
        <w:t>.</w:t>
      </w:r>
    </w:p>
    <w:p w14:paraId="6B89E6ED" w14:textId="3ED331C0" w:rsidR="004446D0" w:rsidRPr="00867EE6" w:rsidRDefault="004446D0" w:rsidP="00867EE6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lastRenderedPageBreak/>
        <w:t xml:space="preserve">Cho phương trình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2610" w:dyaOrig="360" w14:anchorId="499FAE6B">
          <v:shape id="_x0000_i1305" type="#_x0000_t75" style="width:130.25pt;height:18.3pt" o:ole="">
            <v:imagedata r:id="rId181" o:title=""/>
          </v:shape>
          <o:OLEObject Type="Embed" ProgID="Equation.DSMT4" ShapeID="_x0000_i1305" DrawAspect="Content" ObjectID="_1791404272" r:id="rId48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(*). Khi đó: </w:t>
      </w:r>
    </w:p>
    <w:p w14:paraId="246D0A36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Điều kiện: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25" w:dyaOrig="270" w14:anchorId="0DF31CC2">
          <v:shape id="_x0000_i1306" type="#_x0000_t75" style="width:26.2pt;height:13.75pt" o:ole="">
            <v:imagedata r:id="rId183" o:title=""/>
          </v:shape>
          <o:OLEObject Type="Embed" ProgID="Equation.DSMT4" ShapeID="_x0000_i1306" DrawAspect="Content" ObjectID="_1791404273" r:id="rId481"/>
        </w:object>
      </w:r>
    </w:p>
    <w:p w14:paraId="062D73B1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b) Phương trình (*) có chung tập nghiệm với phương trình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560" w:dyaOrig="660" w14:anchorId="42A308CE">
          <v:shape id="_x0000_i1307" type="#_x0000_t75" style="width:78.25pt;height:33.3pt" o:ole="">
            <v:imagedata r:id="rId185" o:title=""/>
          </v:shape>
          <o:OLEObject Type="Embed" ProgID="Equation.DSMT4" ShapeID="_x0000_i1307" DrawAspect="Content" ObjectID="_1791404274" r:id="rId482"/>
        </w:object>
      </w:r>
    </w:p>
    <w:p w14:paraId="18BBF803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) Gọi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70" w:dyaOrig="225" w14:anchorId="0395A7DF">
          <v:shape id="_x0000_i1308" type="#_x0000_t75" style="width:28.7pt;height:11.25pt" o:ole="">
            <v:imagedata r:id="rId187" o:title=""/>
          </v:shape>
          <o:OLEObject Type="Embed" ProgID="Equation.DSMT4" ShapeID="_x0000_i1308" DrawAspect="Content" ObjectID="_1791404275" r:id="rId48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nghiệm của phương trình (*), khi đó </w:t>
      </w:r>
      <w:r w:rsidRPr="00867EE6">
        <w:rPr>
          <w:rFonts w:ascii="Times New Roman" w:eastAsiaTheme="minorHAnsi" w:hAnsi="Times New Roman" w:cs="Times New Roman"/>
          <w:position w:val="-24"/>
          <w:sz w:val="24"/>
          <w:szCs w:val="24"/>
        </w:rPr>
        <w:object w:dxaOrig="1440" w:dyaOrig="615" w14:anchorId="1F55D21B">
          <v:shape id="_x0000_i1309" type="#_x0000_t75" style="width:1in;height:31.2pt" o:ole="">
            <v:imagedata r:id="rId189" o:title=""/>
          </v:shape>
          <o:OLEObject Type="Embed" ProgID="Equation.DSMT4" ShapeID="_x0000_i1309" DrawAspect="Content" ObjectID="_1791404276" r:id="rId484"/>
        </w:object>
      </w:r>
    </w:p>
    <w:p w14:paraId="7E265318" w14:textId="77777777" w:rsidR="004446D0" w:rsidRPr="00867EE6" w:rsidRDefault="004446D0" w:rsidP="004446D0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d) Nghiệm của phương trình (*) là hoành độ giao điểm của đường thẳng: </w:t>
      </w:r>
      <w:r w:rsidRPr="00867EE6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1680" w:dyaOrig="360" w14:anchorId="3A6A2336">
          <v:shape id="_x0000_i1310" type="#_x0000_t75" style="width:84.05pt;height:18.3pt" o:ole="">
            <v:imagedata r:id="rId191" o:title=""/>
          </v:shape>
          <o:OLEObject Type="Embed" ProgID="Equation.DSMT4" ShapeID="_x0000_i1310" DrawAspect="Content" ObjectID="_1791404277" r:id="rId48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945" w:dyaOrig="360" w14:anchorId="14D59A73">
          <v:shape id="_x0000_i1311" type="#_x0000_t75" style="width:47.45pt;height:18.3pt" o:ole="">
            <v:imagedata r:id="rId193" o:title=""/>
          </v:shape>
          <o:OLEObject Type="Embed" ProgID="Equation.DSMT4" ShapeID="_x0000_i1311" DrawAspect="Content" ObjectID="_1791404278" r:id="rId486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1F4EAEEA" w14:textId="77777777" w:rsidR="004446D0" w:rsidRPr="00867EE6" w:rsidRDefault="004446D0" w:rsidP="004446D0">
      <w:pPr>
        <w:jc w:val="center"/>
        <w:rPr>
          <w:b/>
          <w:bCs/>
        </w:rPr>
      </w:pPr>
      <w:r w:rsidRPr="00867EE6">
        <w:rPr>
          <w:b/>
          <w:bCs/>
        </w:rPr>
        <w:t>Lời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2"/>
        <w:gridCol w:w="2552"/>
        <w:gridCol w:w="2546"/>
        <w:gridCol w:w="2546"/>
      </w:tblGrid>
      <w:tr w:rsidR="004446D0" w:rsidRPr="00867EE6" w14:paraId="59EF9EBA" w14:textId="77777777" w:rsidTr="004446D0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990FC4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E93FE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803D2E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7F99C" w14:textId="77777777" w:rsidR="004446D0" w:rsidRPr="00867EE6" w:rsidRDefault="004446D0">
            <w:pPr>
              <w:jc w:val="center"/>
              <w:rPr>
                <w:b/>
              </w:rPr>
            </w:pPr>
            <w:r w:rsidRPr="00867EE6">
              <w:rPr>
                <w:b/>
              </w:rPr>
              <w:t>d) Sai</w:t>
            </w:r>
          </w:p>
        </w:tc>
      </w:tr>
    </w:tbl>
    <w:p w14:paraId="58A9233B" w14:textId="77777777" w:rsidR="004446D0" w:rsidRPr="00867EE6" w:rsidRDefault="004446D0" w:rsidP="004446D0"/>
    <w:p w14:paraId="6BB96A38" w14:textId="77777777" w:rsidR="004446D0" w:rsidRPr="00867EE6" w:rsidRDefault="004446D0" w:rsidP="004446D0">
      <w:r w:rsidRPr="00867EE6">
        <w:t xml:space="preserve">Điều kiện: </w:t>
      </w:r>
      <w:r w:rsidRPr="00867EE6">
        <w:rPr>
          <w:position w:val="-30"/>
        </w:rPr>
        <w:object w:dxaOrig="1815" w:dyaOrig="720" w14:anchorId="6192DA5C">
          <v:shape id="_x0000_i1312" type="#_x0000_t75" style="width:90.75pt;height:36.2pt" o:ole="">
            <v:imagedata r:id="rId487" o:title=""/>
          </v:shape>
          <o:OLEObject Type="Embed" ProgID="Equation.DSMT4" ShapeID="_x0000_i1312" DrawAspect="Content" ObjectID="_1791404279" r:id="rId488"/>
        </w:object>
      </w:r>
      <w:r w:rsidRPr="00867EE6">
        <w:t>.</w:t>
      </w:r>
    </w:p>
    <w:p w14:paraId="432CD3BD" w14:textId="77777777" w:rsidR="004446D0" w:rsidRPr="00867EE6" w:rsidRDefault="004446D0" w:rsidP="004446D0">
      <w:r w:rsidRPr="00867EE6">
        <w:rPr>
          <w:position w:val="-12"/>
        </w:rPr>
        <w:object w:dxaOrig="5955" w:dyaOrig="360" w14:anchorId="59CFD82F">
          <v:shape id="_x0000_i1313" type="#_x0000_t75" style="width:298pt;height:18.3pt" o:ole="">
            <v:imagedata r:id="rId489" o:title=""/>
          </v:shape>
          <o:OLEObject Type="Embed" ProgID="Equation.DSMT4" ShapeID="_x0000_i1313" DrawAspect="Content" ObjectID="_1791404280" r:id="rId490"/>
        </w:object>
      </w:r>
      <w:r w:rsidRPr="00867EE6">
        <w:t xml:space="preserve"> </w:t>
      </w:r>
    </w:p>
    <w:p w14:paraId="29C3DAFE" w14:textId="77777777" w:rsidR="004446D0" w:rsidRPr="00867EE6" w:rsidRDefault="004446D0" w:rsidP="004446D0">
      <w:r w:rsidRPr="00867EE6">
        <w:rPr>
          <w:position w:val="-24"/>
        </w:rPr>
        <w:object w:dxaOrig="5355" w:dyaOrig="615" w14:anchorId="15A557F9">
          <v:shape id="_x0000_i1314" type="#_x0000_t75" style="width:268pt;height:31.2pt" o:ole="">
            <v:imagedata r:id="rId491" o:title=""/>
          </v:shape>
          <o:OLEObject Type="Embed" ProgID="Equation.DSMT4" ShapeID="_x0000_i1314" DrawAspect="Content" ObjectID="_1791404281" r:id="rId492"/>
        </w:object>
      </w:r>
      <w:r w:rsidRPr="00867EE6">
        <w:t xml:space="preserve"> (thoả mãn điều kiện).</w:t>
      </w:r>
    </w:p>
    <w:p w14:paraId="59B51A3D" w14:textId="77777777" w:rsidR="004446D0" w:rsidRPr="00867EE6" w:rsidRDefault="004446D0" w:rsidP="004446D0">
      <w:r w:rsidRPr="00867EE6">
        <w:t xml:space="preserve">Vậy phương trình có nghiệm là </w:t>
      </w:r>
      <w:r w:rsidRPr="00867EE6">
        <w:rPr>
          <w:position w:val="-24"/>
        </w:rPr>
        <w:object w:dxaOrig="600" w:dyaOrig="615" w14:anchorId="032C9738">
          <v:shape id="_x0000_i1315" type="#_x0000_t75" style="width:29.95pt;height:31.2pt" o:ole="">
            <v:imagedata r:id="rId493" o:title=""/>
          </v:shape>
          <o:OLEObject Type="Embed" ProgID="Equation.DSMT4" ShapeID="_x0000_i1315" DrawAspect="Content" ObjectID="_1791404282" r:id="rId494"/>
        </w:object>
      </w:r>
      <w:r w:rsidRPr="00867EE6">
        <w:t>.</w:t>
      </w:r>
    </w:p>
    <w:p w14:paraId="13BC7971" w14:textId="77777777" w:rsidR="004446D0" w:rsidRPr="00867EE6" w:rsidRDefault="004446D0" w:rsidP="004446D0"/>
    <w:p w14:paraId="296B8168" w14:textId="7F48BC91" w:rsidR="00533CEF" w:rsidRPr="00867EE6" w:rsidRDefault="00533CEF" w:rsidP="00867EE6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tứ diên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24C951A4">
          <v:shape id="_x0000_i1316" type="#_x0000_t75" style="width:37.05pt;height:13.75pt" o:ole="">
            <v:imagedata r:id="rId195" o:title=""/>
          </v:shape>
          <o:OLEObject Type="Embed" ProgID="Equation.DSMT4" ShapeID="_x0000_i1316" DrawAspect="Content" ObjectID="_1791404283" r:id="rId49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875" w:dyaOrig="270" w14:anchorId="5A4DB5DA">
          <v:shape id="_x0000_i1317" type="#_x0000_t75" style="width:94.05pt;height:13.75pt" o:ole="">
            <v:imagedata r:id="rId197" o:title=""/>
          </v:shape>
          <o:OLEObject Type="Embed" ProgID="Equation.DSMT4" ShapeID="_x0000_i1317" DrawAspect="Content" ObjectID="_1791404284" r:id="rId49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2910" w:dyaOrig="405" w14:anchorId="72464BA7">
          <v:shape id="_x0000_i1318" type="#_x0000_t75" style="width:145.25pt;height:20.8pt" o:ole="">
            <v:imagedata r:id="rId199" o:title=""/>
          </v:shape>
          <o:OLEObject Type="Embed" ProgID="Equation.DSMT4" ShapeID="_x0000_i1318" DrawAspect="Content" ObjectID="_1791404285" r:id="rId49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Gọ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0DD12F3F">
          <v:shape id="_x0000_i1319" type="#_x0000_t75" style="width:10pt;height:13.75pt" o:ole="">
            <v:imagedata r:id="rId201" o:title=""/>
          </v:shape>
          <o:OLEObject Type="Embed" ProgID="Equation.DSMT4" ShapeID="_x0000_i1319" DrawAspect="Content" ObjectID="_1791404286" r:id="rId49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2D0E34D1">
          <v:shape id="_x0000_i1320" type="#_x0000_t75" style="width:10.8pt;height:13.75pt" o:ole="">
            <v:imagedata r:id="rId203" o:title=""/>
          </v:shape>
          <o:OLEObject Type="Embed" ProgID="Equation.DSMT4" ShapeID="_x0000_i1320" DrawAspect="Content" ObjectID="_1791404287" r:id="rId49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405" w:dyaOrig="270" w14:anchorId="150D00DB">
          <v:shape id="_x0000_i1321" type="#_x0000_t75" style="width:20.8pt;height:13.75pt" o:ole="">
            <v:imagedata r:id="rId205" o:title=""/>
          </v:shape>
          <o:OLEObject Type="Embed" ProgID="Equation.DSMT4" ShapeID="_x0000_i1321" DrawAspect="Content" ObjectID="_1791404288" r:id="rId50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70" w14:anchorId="2EE69D9D">
          <v:shape id="_x0000_i1322" type="#_x0000_t75" style="width:20.8pt;height:13.75pt" o:ole="">
            <v:imagedata r:id="rId207" o:title=""/>
          </v:shape>
          <o:OLEObject Type="Embed" ProgID="Equation.DSMT4" ShapeID="_x0000_i1322" DrawAspect="Content" ObjectID="_1791404289" r:id="rId501"/>
        </w:object>
      </w:r>
      <w:r w:rsidRPr="00867EE6">
        <w:rPr>
          <w:rFonts w:ascii="Times New Roman" w:hAnsi="Times New Roman" w:cs="Times New Roman"/>
          <w:sz w:val="24"/>
          <w:szCs w:val="24"/>
        </w:rPr>
        <w:t>. Khi đó:</w:t>
      </w:r>
    </w:p>
    <w:p w14:paraId="1C503386" w14:textId="77777777" w:rsidR="00533CEF" w:rsidRPr="00867EE6" w:rsidRDefault="00533CEF" w:rsidP="00533CE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945" w:dyaOrig="390" w14:anchorId="60395185">
          <v:shape id="_x0000_i1323" type="#_x0000_t75" style="width:47.45pt;height:19.55pt" o:ole="">
            <v:imagedata r:id="rId209" o:title=""/>
          </v:shape>
          <o:OLEObject Type="Embed" ProgID="Equation.DSMT4" ShapeID="_x0000_i1323" DrawAspect="Content" ObjectID="_1791404290" r:id="rId502"/>
        </w:object>
      </w:r>
    </w:p>
    <w:p w14:paraId="4BD54CC2" w14:textId="77777777" w:rsidR="00533CEF" w:rsidRPr="00867EE6" w:rsidRDefault="00533CEF" w:rsidP="00533CE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b) Tam giác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555" w:dyaOrig="270" w14:anchorId="11F95215">
          <v:shape id="_x0000_i1324" type="#_x0000_t75" style="width:28.3pt;height:13.75pt" o:ole="">
            <v:imagedata r:id="rId211" o:title=""/>
          </v:shape>
          <o:OLEObject Type="Embed" ProgID="Equation.DSMT4" ShapeID="_x0000_i1324" DrawAspect="Content" ObjectID="_1791404291" r:id="rId50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867EE6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25" w:dyaOrig="240" w14:anchorId="24CE9F49">
          <v:shape id="_x0000_i1325" type="#_x0000_t75" style="width:11.25pt;height:12.05pt" o:ole="">
            <v:imagedata r:id="rId213" o:title=""/>
          </v:shape>
          <o:OLEObject Type="Embed" ProgID="Equation.DSMT4" ShapeID="_x0000_i1325" DrawAspect="Content" ObjectID="_1791404292" r:id="rId504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50EE8757" w14:textId="77777777" w:rsidR="00533CEF" w:rsidRPr="00867EE6" w:rsidRDefault="00533CEF" w:rsidP="00533CEF">
      <w:r w:rsidRPr="00867EE6">
        <w:t xml:space="preserve">c) </w:t>
      </w:r>
      <w:r w:rsidRPr="00867EE6">
        <w:rPr>
          <w:position w:val="-6"/>
        </w:rPr>
        <w:object w:dxaOrig="870" w:dyaOrig="270" w14:anchorId="25C17B14">
          <v:shape id="_x0000_i1326" type="#_x0000_t75" style="width:43.3pt;height:13.75pt" o:ole="">
            <v:imagedata r:id="rId215" o:title=""/>
          </v:shape>
          <o:OLEObject Type="Embed" ProgID="Equation.DSMT4" ShapeID="_x0000_i1326" DrawAspect="Content" ObjectID="_1791404293" r:id="rId505"/>
        </w:object>
      </w:r>
    </w:p>
    <w:p w14:paraId="69CAFEC7" w14:textId="77777777" w:rsidR="00533CEF" w:rsidRPr="00867EE6" w:rsidRDefault="00533CEF" w:rsidP="00533CEF">
      <w:r w:rsidRPr="00867EE6">
        <w:t xml:space="preserve">d) </w:t>
      </w:r>
      <w:r w:rsidRPr="00867EE6">
        <w:rPr>
          <w:position w:val="-6"/>
        </w:rPr>
        <w:object w:dxaOrig="900" w:dyaOrig="270" w14:anchorId="0A9B73A7">
          <v:shape id="_x0000_i1327" type="#_x0000_t75" style="width:44.95pt;height:13.75pt" o:ole="">
            <v:imagedata r:id="rId217" o:title=""/>
          </v:shape>
          <o:OLEObject Type="Embed" ProgID="Equation.DSMT4" ShapeID="_x0000_i1327" DrawAspect="Content" ObjectID="_1791404294" r:id="rId506"/>
        </w:object>
      </w:r>
    </w:p>
    <w:p w14:paraId="2B9D00E5" w14:textId="77777777" w:rsidR="00533CEF" w:rsidRPr="00867EE6" w:rsidRDefault="00533CEF" w:rsidP="00533CEF">
      <w:pPr>
        <w:rPr>
          <w:b/>
        </w:rPr>
      </w:pPr>
      <w:r w:rsidRPr="00867EE6">
        <w:rPr>
          <w:b/>
        </w:rPr>
        <w:t>Hướng dẫn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1"/>
        <w:gridCol w:w="2543"/>
        <w:gridCol w:w="2551"/>
        <w:gridCol w:w="2551"/>
      </w:tblGrid>
      <w:tr w:rsidR="00533CEF" w:rsidRPr="00867EE6" w14:paraId="6B46930D" w14:textId="77777777" w:rsidTr="00533CEF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81A8C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F4008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b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83E37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c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E76625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d) Đúng</w:t>
            </w:r>
          </w:p>
        </w:tc>
      </w:tr>
    </w:tbl>
    <w:p w14:paraId="0D84379C" w14:textId="77777777" w:rsidR="00533CEF" w:rsidRPr="00867EE6" w:rsidRDefault="00533CEF" w:rsidP="00533CEF">
      <w:pPr>
        <w:rPr>
          <w:b/>
        </w:rPr>
      </w:pPr>
    </w:p>
    <w:p w14:paraId="24562614" w14:textId="5B8EB6B8" w:rsidR="00533CEF" w:rsidRPr="00867EE6" w:rsidRDefault="00533CEF" w:rsidP="00533CEF">
      <w:pPr>
        <w:jc w:val="center"/>
      </w:pPr>
      <w:r w:rsidRPr="00867EE6">
        <w:rPr>
          <w:noProof/>
        </w:rPr>
        <w:lastRenderedPageBreak/>
        <w:drawing>
          <wp:inline distT="0" distB="0" distL="0" distR="0" wp14:anchorId="08B088CA" wp14:editId="58BCBC40">
            <wp:extent cx="2533650" cy="21653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F8EE8" w14:textId="77777777" w:rsidR="00533CEF" w:rsidRPr="00867EE6" w:rsidRDefault="00533CEF" w:rsidP="00533CEF">
      <w:pPr>
        <w:rPr>
          <w:position w:val="-4"/>
        </w:rPr>
      </w:pPr>
      <w:r w:rsidRPr="00867EE6">
        <w:t xml:space="preserve">Các tam giác </w:t>
      </w:r>
      <w:r w:rsidRPr="00867EE6">
        <w:rPr>
          <w:position w:val="-6"/>
        </w:rPr>
        <w:object w:dxaOrig="555" w:dyaOrig="270" w14:anchorId="777C6CEB">
          <v:shape id="_x0000_i1328" type="#_x0000_t75" style="width:28.3pt;height:13.75pt" o:ole="">
            <v:imagedata r:id="rId508" o:title=""/>
          </v:shape>
          <o:OLEObject Type="Embed" ProgID="Equation.DSMT4" ShapeID="_x0000_i1328" DrawAspect="Content" ObjectID="_1791404295" r:id="rId509"/>
        </w:object>
      </w:r>
      <w:r w:rsidRPr="00867EE6">
        <w:t xml:space="preserve"> và </w:t>
      </w:r>
      <w:r w:rsidRPr="00867EE6">
        <w:rPr>
          <w:position w:val="-4"/>
        </w:rPr>
        <w:object w:dxaOrig="555" w:dyaOrig="270" w14:anchorId="7B6B74C5">
          <v:shape id="_x0000_i1329" type="#_x0000_t75" style="width:28.3pt;height:13.75pt" o:ole="">
            <v:imagedata r:id="rId510" o:title=""/>
          </v:shape>
          <o:OLEObject Type="Embed" ProgID="Equation.DSMT4" ShapeID="_x0000_i1329" DrawAspect="Content" ObjectID="_1791404296" r:id="rId511"/>
        </w:object>
      </w:r>
      <w:r w:rsidRPr="00867EE6">
        <w:rPr>
          <w:position w:val="-4"/>
        </w:rPr>
        <w:t xml:space="preserve"> cân tại </w:t>
      </w:r>
      <w:r w:rsidRPr="00867EE6">
        <w:rPr>
          <w:position w:val="-4"/>
        </w:rPr>
        <w:object w:dxaOrig="225" w:dyaOrig="225" w14:anchorId="646B9E14">
          <v:shape id="_x0000_i1330" type="#_x0000_t75" style="width:11.25pt;height:11.25pt" o:ole="">
            <v:imagedata r:id="rId512" o:title=""/>
          </v:shape>
          <o:OLEObject Type="Embed" ProgID="Equation.DSMT4" ShapeID="_x0000_i1330" DrawAspect="Content" ObjectID="_1791404297" r:id="rId513"/>
        </w:object>
      </w:r>
      <w:r w:rsidRPr="00867EE6">
        <w:rPr>
          <w:position w:val="-4"/>
        </w:rPr>
        <w:t xml:space="preserve"> và có góc </w:t>
      </w:r>
      <w:r w:rsidRPr="00867EE6">
        <w:rPr>
          <w:position w:val="-4"/>
        </w:rPr>
        <w:object w:dxaOrig="405" w:dyaOrig="330" w14:anchorId="0F9C507E">
          <v:shape id="_x0000_i1331" type="#_x0000_t75" style="width:20.8pt;height:16.25pt" o:ole="">
            <v:imagedata r:id="rId514" o:title=""/>
          </v:shape>
          <o:OLEObject Type="Embed" ProgID="Equation.DSMT4" ShapeID="_x0000_i1331" DrawAspect="Content" ObjectID="_1791404298" r:id="rId515"/>
        </w:object>
      </w:r>
      <w:r w:rsidRPr="00867EE6">
        <w:rPr>
          <w:position w:val="-4"/>
        </w:rPr>
        <w:t xml:space="preserve"> nên hai tam giác </w:t>
      </w:r>
      <w:r w:rsidRPr="00867EE6">
        <w:rPr>
          <w:position w:val="-6"/>
        </w:rPr>
        <w:object w:dxaOrig="555" w:dyaOrig="270" w14:anchorId="7AC8A279">
          <v:shape id="_x0000_i1332" type="#_x0000_t75" style="width:28.3pt;height:13.75pt" o:ole="">
            <v:imagedata r:id="rId508" o:title=""/>
          </v:shape>
          <o:OLEObject Type="Embed" ProgID="Equation.DSMT4" ShapeID="_x0000_i1332" DrawAspect="Content" ObjectID="_1791404299" r:id="rId516"/>
        </w:object>
      </w:r>
      <w:r w:rsidRPr="00867EE6">
        <w:t xml:space="preserve"> và </w:t>
      </w:r>
      <w:r w:rsidRPr="00867EE6">
        <w:rPr>
          <w:position w:val="-4"/>
        </w:rPr>
        <w:object w:dxaOrig="555" w:dyaOrig="270" w14:anchorId="7E0DFEB4">
          <v:shape id="_x0000_i1333" type="#_x0000_t75" style="width:28.3pt;height:13.75pt" o:ole="">
            <v:imagedata r:id="rId510" o:title=""/>
          </v:shape>
          <o:OLEObject Type="Embed" ProgID="Equation.DSMT4" ShapeID="_x0000_i1333" DrawAspect="Content" ObjectID="_1791404300" r:id="rId517"/>
        </w:object>
      </w:r>
      <w:r w:rsidRPr="00867EE6">
        <w:rPr>
          <w:position w:val="-4"/>
        </w:rPr>
        <w:t xml:space="preserve"> đều cạnh bằng 1.</w:t>
      </w:r>
    </w:p>
    <w:p w14:paraId="421A1241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6"/>
        </w:rPr>
        <w:object w:dxaOrig="555" w:dyaOrig="270" w14:anchorId="79F13E3E">
          <v:shape id="_x0000_i1334" type="#_x0000_t75" style="width:28.3pt;height:13.75pt" o:ole="">
            <v:imagedata r:id="rId518" o:title=""/>
          </v:shape>
          <o:OLEObject Type="Embed" ProgID="Equation.DSMT4" ShapeID="_x0000_i1334" DrawAspect="Content" ObjectID="_1791404301" r:id="rId519"/>
        </w:object>
      </w:r>
      <w:r w:rsidRPr="00867EE6">
        <w:t xml:space="preserve"> vuông cân tại </w:t>
      </w:r>
      <w:r w:rsidRPr="00867EE6">
        <w:rPr>
          <w:position w:val="-4"/>
        </w:rPr>
        <w:object w:dxaOrig="225" w:dyaOrig="225" w14:anchorId="36EDBE4B">
          <v:shape id="_x0000_i1335" type="#_x0000_t75" style="width:11.25pt;height:11.25pt" o:ole="">
            <v:imagedata r:id="rId520" o:title=""/>
          </v:shape>
          <o:OLEObject Type="Embed" ProgID="Equation.DSMT4" ShapeID="_x0000_i1335" DrawAspect="Content" ObjectID="_1791404302" r:id="rId521"/>
        </w:object>
      </w:r>
      <w:r w:rsidRPr="00867EE6">
        <w:t>có:</w:t>
      </w:r>
    </w:p>
    <w:p w14:paraId="7D3B1563" w14:textId="77777777" w:rsidR="00533CEF" w:rsidRPr="00867EE6" w:rsidRDefault="00533CEF" w:rsidP="00533CEF">
      <w:r w:rsidRPr="00867EE6">
        <w:rPr>
          <w:position w:val="-6"/>
        </w:rPr>
        <w:object w:dxaOrig="1965" w:dyaOrig="405" w14:anchorId="59AA2121">
          <v:shape id="_x0000_i1336" type="#_x0000_t75" style="width:98.2pt;height:20.8pt" o:ole="">
            <v:imagedata r:id="rId522" o:title=""/>
          </v:shape>
          <o:OLEObject Type="Embed" ProgID="Equation.DSMT4" ShapeID="_x0000_i1336" DrawAspect="Content" ObjectID="_1791404303" r:id="rId523"/>
        </w:object>
      </w:r>
    </w:p>
    <w:p w14:paraId="5EB065A2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6"/>
        </w:rPr>
        <w:object w:dxaOrig="555" w:dyaOrig="270" w14:anchorId="6EC5DFAE">
          <v:shape id="_x0000_i1337" type="#_x0000_t75" style="width:28.3pt;height:13.75pt" o:ole="">
            <v:imagedata r:id="rId211" o:title=""/>
          </v:shape>
          <o:OLEObject Type="Embed" ProgID="Equation.DSMT4" ShapeID="_x0000_i1337" DrawAspect="Content" ObjectID="_1791404304" r:id="rId524"/>
        </w:object>
      </w:r>
      <w:r w:rsidRPr="00867EE6">
        <w:t xml:space="preserve"> có:</w:t>
      </w:r>
    </w:p>
    <w:p w14:paraId="3037DCA2" w14:textId="77777777" w:rsidR="00533CEF" w:rsidRPr="00867EE6" w:rsidRDefault="00533CEF" w:rsidP="00533CEF">
      <w:r w:rsidRPr="00867EE6">
        <w:rPr>
          <w:position w:val="-32"/>
        </w:rPr>
        <w:object w:dxaOrig="2550" w:dyaOrig="765" w14:anchorId="3822F73E">
          <v:shape id="_x0000_i1338" type="#_x0000_t75" style="width:127.75pt;height:38.7pt" o:ole="">
            <v:imagedata r:id="rId525" o:title=""/>
          </v:shape>
          <o:OLEObject Type="Embed" ProgID="Equation.DSMT4" ShapeID="_x0000_i1338" DrawAspect="Content" ObjectID="_1791404305" r:id="rId526"/>
        </w:object>
      </w:r>
    </w:p>
    <w:p w14:paraId="6A17F217" w14:textId="77777777" w:rsidR="00533CEF" w:rsidRPr="00867EE6" w:rsidRDefault="00533CEF" w:rsidP="00533CEF">
      <w:r w:rsidRPr="00867EE6">
        <w:t xml:space="preserve">suy ra tam giác </w:t>
      </w:r>
      <w:r w:rsidRPr="00867EE6">
        <w:rPr>
          <w:position w:val="-6"/>
        </w:rPr>
        <w:object w:dxaOrig="555" w:dyaOrig="270" w14:anchorId="3073E80E">
          <v:shape id="_x0000_i1339" type="#_x0000_t75" style="width:28.3pt;height:13.75pt" o:ole="">
            <v:imagedata r:id="rId211" o:title=""/>
          </v:shape>
          <o:OLEObject Type="Embed" ProgID="Equation.DSMT4" ShapeID="_x0000_i1339" DrawAspect="Content" ObjectID="_1791404306" r:id="rId527"/>
        </w:object>
      </w:r>
      <w:r w:rsidRPr="00867EE6">
        <w:t xml:space="preserve"> vuông cân tại </w:t>
      </w:r>
      <w:r w:rsidRPr="00867EE6">
        <w:rPr>
          <w:position w:val="-4"/>
        </w:rPr>
        <w:object w:dxaOrig="225" w:dyaOrig="225" w14:anchorId="699A3574">
          <v:shape id="_x0000_i1340" type="#_x0000_t75" style="width:11.25pt;height:11.25pt" o:ole="">
            <v:imagedata r:id="rId528" o:title=""/>
          </v:shape>
          <o:OLEObject Type="Embed" ProgID="Equation.DSMT4" ShapeID="_x0000_i1340" DrawAspect="Content" ObjectID="_1791404307" r:id="rId529"/>
        </w:object>
      </w:r>
      <w:r w:rsidRPr="00867EE6">
        <w:t>.</w:t>
      </w:r>
    </w:p>
    <w:p w14:paraId="33AF41E2" w14:textId="77777777" w:rsidR="00533CEF" w:rsidRPr="00867EE6" w:rsidRDefault="00533CEF" w:rsidP="00533CEF">
      <w:r w:rsidRPr="00867EE6">
        <w:t xml:space="preserve">Ta có: </w:t>
      </w:r>
      <w:r w:rsidRPr="00867EE6">
        <w:rPr>
          <w:position w:val="-24"/>
        </w:rPr>
        <w:object w:dxaOrig="1470" w:dyaOrig="705" w14:anchorId="5C019135">
          <v:shape id="_x0000_i1341" type="#_x0000_t75" style="width:73.25pt;height:35.8pt" o:ole="">
            <v:imagedata r:id="rId530" o:title=""/>
          </v:shape>
          <o:OLEObject Type="Embed" ProgID="Equation.DSMT4" ShapeID="_x0000_i1341" DrawAspect="Content" ObjectID="_1791404308" r:id="rId531"/>
        </w:object>
      </w:r>
      <w:r w:rsidRPr="00867EE6">
        <w:t xml:space="preserve"> nên tam giác </w:t>
      </w:r>
      <w:r w:rsidRPr="00867EE6">
        <w:rPr>
          <w:position w:val="-6"/>
        </w:rPr>
        <w:object w:dxaOrig="465" w:dyaOrig="270" w14:anchorId="432C97F0">
          <v:shape id="_x0000_i1342" type="#_x0000_t75" style="width:23.7pt;height:13.75pt" o:ole="">
            <v:imagedata r:id="rId532" o:title=""/>
          </v:shape>
          <o:OLEObject Type="Embed" ProgID="Equation.DSMT4" ShapeID="_x0000_i1342" DrawAspect="Content" ObjectID="_1791404309" r:id="rId533"/>
        </w:object>
      </w:r>
      <w:r w:rsidRPr="00867EE6">
        <w:t xml:space="preserve"> cân tại </w:t>
      </w:r>
      <w:r w:rsidRPr="00867EE6">
        <w:rPr>
          <w:position w:val="-6"/>
        </w:rPr>
        <w:object w:dxaOrig="195" w:dyaOrig="270" w14:anchorId="20CDAB6E">
          <v:shape id="_x0000_i1343" type="#_x0000_t75" style="width:10pt;height:13.75pt" o:ole="">
            <v:imagedata r:id="rId534" o:title=""/>
          </v:shape>
          <o:OLEObject Type="Embed" ProgID="Equation.DSMT4" ShapeID="_x0000_i1343" DrawAspect="Content" ObjectID="_1791404310" r:id="rId535"/>
        </w:object>
      </w:r>
      <w:r w:rsidRPr="00867EE6">
        <w:t>.</w:t>
      </w:r>
    </w:p>
    <w:p w14:paraId="657F59A9" w14:textId="77777777" w:rsidR="00533CEF" w:rsidRPr="00867EE6" w:rsidRDefault="00533CEF" w:rsidP="00533CEF">
      <w:r w:rsidRPr="00867EE6">
        <w:t xml:space="preserve">Mặt khác </w:t>
      </w:r>
      <w:r w:rsidRPr="00867EE6">
        <w:rPr>
          <w:position w:val="-4"/>
        </w:rPr>
        <w:object w:dxaOrig="195" w:dyaOrig="270" w14:anchorId="0D365B41">
          <v:shape id="_x0000_i1344" type="#_x0000_t75" style="width:10pt;height:13.75pt" o:ole="">
            <v:imagedata r:id="rId536" o:title=""/>
          </v:shape>
          <o:OLEObject Type="Embed" ProgID="Equation.DSMT4" ShapeID="_x0000_i1344" DrawAspect="Content" ObjectID="_1791404311" r:id="rId537"/>
        </w:object>
      </w:r>
      <w:r w:rsidRPr="00867EE6">
        <w:t xml:space="preserve"> là trung điểm </w:t>
      </w:r>
      <w:r w:rsidRPr="00867EE6">
        <w:rPr>
          <w:position w:val="-4"/>
        </w:rPr>
        <w:object w:dxaOrig="405" w:dyaOrig="270" w14:anchorId="79577A3E">
          <v:shape id="_x0000_i1345" type="#_x0000_t75" style="width:20.8pt;height:13.75pt" o:ole="">
            <v:imagedata r:id="rId538" o:title=""/>
          </v:shape>
          <o:OLEObject Type="Embed" ProgID="Equation.DSMT4" ShapeID="_x0000_i1345" DrawAspect="Content" ObjectID="_1791404312" r:id="rId539"/>
        </w:object>
      </w:r>
      <w:r w:rsidRPr="00867EE6">
        <w:t xml:space="preserve"> nên </w:t>
      </w:r>
      <w:r w:rsidRPr="00867EE6">
        <w:rPr>
          <w:position w:val="-6"/>
        </w:rPr>
        <w:object w:dxaOrig="870" w:dyaOrig="270" w14:anchorId="2BF98E1E">
          <v:shape id="_x0000_i1346" type="#_x0000_t75" style="width:43.3pt;height:13.75pt" o:ole="">
            <v:imagedata r:id="rId215" o:title=""/>
          </v:shape>
          <o:OLEObject Type="Embed" ProgID="Equation.DSMT4" ShapeID="_x0000_i1346" DrawAspect="Content" ObjectID="_1791404313" r:id="rId540"/>
        </w:object>
      </w:r>
      <w:r w:rsidRPr="00867EE6">
        <w:t>.</w:t>
      </w:r>
    </w:p>
    <w:p w14:paraId="619F8B13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6"/>
        </w:rPr>
        <w:object w:dxaOrig="555" w:dyaOrig="270" w14:anchorId="1FCDD677">
          <v:shape id="_x0000_i1347" type="#_x0000_t75" style="width:28.3pt;height:13.75pt" o:ole="">
            <v:imagedata r:id="rId508" o:title=""/>
          </v:shape>
          <o:OLEObject Type="Embed" ProgID="Equation.DSMT4" ShapeID="_x0000_i1347" DrawAspect="Content" ObjectID="_1791404314" r:id="rId541"/>
        </w:object>
      </w:r>
      <w:r w:rsidRPr="00867EE6">
        <w:t xml:space="preserve"> và </w:t>
      </w:r>
      <w:r w:rsidRPr="00867EE6">
        <w:rPr>
          <w:position w:val="-4"/>
        </w:rPr>
        <w:object w:dxaOrig="555" w:dyaOrig="270" w14:anchorId="36A9443C">
          <v:shape id="_x0000_i1348" type="#_x0000_t75" style="width:28.3pt;height:13.75pt" o:ole="">
            <v:imagedata r:id="rId510" o:title=""/>
          </v:shape>
          <o:OLEObject Type="Embed" ProgID="Equation.DSMT4" ShapeID="_x0000_i1348" DrawAspect="Content" ObjectID="_1791404315" r:id="rId542"/>
        </w:object>
      </w:r>
      <w:r w:rsidRPr="00867EE6">
        <w:t xml:space="preserve"> đều cạnh 1 nên </w:t>
      </w:r>
      <w:r w:rsidRPr="00867EE6">
        <w:rPr>
          <w:position w:val="-24"/>
        </w:rPr>
        <w:object w:dxaOrig="1440" w:dyaOrig="675" w14:anchorId="16AB83B2">
          <v:shape id="_x0000_i1349" type="#_x0000_t75" style="width:1in;height:33.7pt" o:ole="">
            <v:imagedata r:id="rId543" o:title=""/>
          </v:shape>
          <o:OLEObject Type="Embed" ProgID="Equation.DSMT4" ShapeID="_x0000_i1349" DrawAspect="Content" ObjectID="_1791404316" r:id="rId544"/>
        </w:object>
      </w:r>
      <w:r w:rsidRPr="00867EE6">
        <w:t xml:space="preserve">. </w:t>
      </w:r>
    </w:p>
    <w:p w14:paraId="40A73A35" w14:textId="77777777" w:rsidR="00533CEF" w:rsidRPr="00867EE6" w:rsidRDefault="00533CEF" w:rsidP="00533CEF">
      <w:r w:rsidRPr="00867EE6">
        <w:t xml:space="preserve">Vì vậy tam giác </w:t>
      </w:r>
      <w:r w:rsidRPr="00867EE6">
        <w:rPr>
          <w:position w:val="-6"/>
        </w:rPr>
        <w:object w:dxaOrig="480" w:dyaOrig="270" w14:anchorId="4CE80B98">
          <v:shape id="_x0000_i1350" type="#_x0000_t75" style="width:23.7pt;height:13.75pt" o:ole="">
            <v:imagedata r:id="rId545" o:title=""/>
          </v:shape>
          <o:OLEObject Type="Embed" ProgID="Equation.DSMT4" ShapeID="_x0000_i1350" DrawAspect="Content" ObjectID="_1791404317" r:id="rId546"/>
        </w:object>
      </w:r>
      <w:r w:rsidRPr="00867EE6">
        <w:t xml:space="preserve"> cân tại </w:t>
      </w:r>
      <w:r w:rsidRPr="00867EE6">
        <w:rPr>
          <w:position w:val="-4"/>
        </w:rPr>
        <w:object w:dxaOrig="195" w:dyaOrig="270" w14:anchorId="7D11AE71">
          <v:shape id="_x0000_i1351" type="#_x0000_t75" style="width:10pt;height:13.75pt" o:ole="">
            <v:imagedata r:id="rId547" o:title=""/>
          </v:shape>
          <o:OLEObject Type="Embed" ProgID="Equation.DSMT4" ShapeID="_x0000_i1351" DrawAspect="Content" ObjectID="_1791404318" r:id="rId548"/>
        </w:object>
      </w:r>
      <w:r w:rsidRPr="00867EE6">
        <w:t xml:space="preserve">, mà </w:t>
      </w:r>
      <w:r w:rsidRPr="00867EE6">
        <w:rPr>
          <w:position w:val="-6"/>
        </w:rPr>
        <w:object w:dxaOrig="210" w:dyaOrig="270" w14:anchorId="2A5E184B">
          <v:shape id="_x0000_i1352" type="#_x0000_t75" style="width:10.8pt;height:13.75pt" o:ole="">
            <v:imagedata r:id="rId549" o:title=""/>
          </v:shape>
          <o:OLEObject Type="Embed" ProgID="Equation.DSMT4" ShapeID="_x0000_i1352" DrawAspect="Content" ObjectID="_1791404319" r:id="rId550"/>
        </w:object>
      </w:r>
      <w:r w:rsidRPr="00867EE6">
        <w:t xml:space="preserve"> là trung điểm </w:t>
      </w:r>
      <w:r w:rsidRPr="00867EE6">
        <w:rPr>
          <w:position w:val="-6"/>
        </w:rPr>
        <w:object w:dxaOrig="405" w:dyaOrig="270" w14:anchorId="76D6B6CE">
          <v:shape id="_x0000_i1353" type="#_x0000_t75" style="width:20.8pt;height:13.75pt" o:ole="">
            <v:imagedata r:id="rId551" o:title=""/>
          </v:shape>
          <o:OLEObject Type="Embed" ProgID="Equation.DSMT4" ShapeID="_x0000_i1353" DrawAspect="Content" ObjectID="_1791404320" r:id="rId552"/>
        </w:object>
      </w:r>
      <w:r w:rsidRPr="00867EE6">
        <w:t xml:space="preserve"> nên </w:t>
      </w:r>
      <w:r w:rsidRPr="00867EE6">
        <w:rPr>
          <w:position w:val="-6"/>
        </w:rPr>
        <w:object w:dxaOrig="900" w:dyaOrig="270" w14:anchorId="262FFA91">
          <v:shape id="_x0000_i1354" type="#_x0000_t75" style="width:44.95pt;height:13.75pt" o:ole="">
            <v:imagedata r:id="rId217" o:title=""/>
          </v:shape>
          <o:OLEObject Type="Embed" ProgID="Equation.DSMT4" ShapeID="_x0000_i1354" DrawAspect="Content" ObjectID="_1791404321" r:id="rId553"/>
        </w:object>
      </w:r>
    </w:p>
    <w:p w14:paraId="6A70E914" w14:textId="43494056" w:rsidR="00533CEF" w:rsidRPr="00867EE6" w:rsidRDefault="00533CEF" w:rsidP="00867EE6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305" w:dyaOrig="315" w14:anchorId="19AC5EBA">
          <v:shape id="_x0000_i1355" type="#_x0000_t75" style="width:65.75pt;height:16.25pt" o:ole="">
            <v:imagedata r:id="rId219" o:title=""/>
          </v:shape>
          <o:OLEObject Type="Embed" ProgID="Equation.DSMT4" ShapeID="_x0000_i1355" DrawAspect="Content" ObjectID="_1791404322" r:id="rId55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tam giác giác vuông cân tạ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25" w:dyaOrig="255" w14:anchorId="04BAB514">
          <v:shape id="_x0000_i1356" type="#_x0000_t75" style="width:11.25pt;height:13.3pt" o:ole="">
            <v:imagedata r:id="rId221" o:title=""/>
          </v:shape>
          <o:OLEObject Type="Embed" ProgID="Equation.DSMT4" ShapeID="_x0000_i1356" DrawAspect="Content" ObjectID="_1791404323" r:id="rId55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cạnh huyền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00" w:dyaOrig="285" w14:anchorId="09C179E4">
          <v:shape id="_x0000_i1357" type="#_x0000_t75" style="width:44.95pt;height:14.55pt" o:ole="">
            <v:imagedata r:id="rId223" o:title=""/>
          </v:shape>
          <o:OLEObject Type="Embed" ProgID="Equation.DSMT4" ShapeID="_x0000_i1357" DrawAspect="Content" ObjectID="_1791404324" r:id="rId55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425" w:dyaOrig="360" w14:anchorId="5E6DC717">
          <v:shape id="_x0000_i1358" type="#_x0000_t75" style="width:71.15pt;height:18.3pt" o:ole="">
            <v:imagedata r:id="rId225" o:title=""/>
          </v:shape>
          <o:OLEObject Type="Embed" ProgID="Equation.DSMT4" ShapeID="_x0000_i1358" DrawAspect="Content" ObjectID="_1791404325" r:id="rId55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85" w:dyaOrig="255" w14:anchorId="347B9E17">
          <v:shape id="_x0000_i1359" type="#_x0000_t75" style="width:14.55pt;height:13.3pt" o:ole="">
            <v:imagedata r:id="rId227" o:title=""/>
          </v:shape>
          <o:OLEObject Type="Embed" ProgID="Equation.DSMT4" ShapeID="_x0000_i1359" DrawAspect="Content" ObjectID="_1791404326" r:id="rId55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05" w:dyaOrig="285" w14:anchorId="056C9EF1">
          <v:shape id="_x0000_i1360" type="#_x0000_t75" style="width:20.8pt;height:14.55pt" o:ole="">
            <v:imagedata r:id="rId229" o:title=""/>
          </v:shape>
          <o:OLEObject Type="Embed" ProgID="Equation.DSMT4" ShapeID="_x0000_i1360" DrawAspect="Content" ObjectID="_1791404327" r:id="rId559"/>
        </w:object>
      </w:r>
      <w:r w:rsidRPr="00867EE6">
        <w:rPr>
          <w:rFonts w:ascii="Times New Roman" w:hAnsi="Times New Roman" w:cs="Times New Roman"/>
          <w:sz w:val="24"/>
          <w:szCs w:val="24"/>
        </w:rPr>
        <w:t>. Khi đó:</w:t>
      </w:r>
    </w:p>
    <w:p w14:paraId="08AA9EB4" w14:textId="77777777" w:rsidR="00533CEF" w:rsidRPr="00867EE6" w:rsidRDefault="00533CEF" w:rsidP="00533CEF">
      <w:pPr>
        <w:pStyle w:val="ListParagraph"/>
        <w:tabs>
          <w:tab w:val="left" w:pos="992"/>
        </w:tabs>
        <w:spacing w:before="120" w:after="0"/>
        <w:ind w:left="0"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a) </w:t>
      </w:r>
      <w:r w:rsidRPr="00867EE6">
        <w:rPr>
          <w:rFonts w:ascii="Times New Roman" w:eastAsiaTheme="minorHAnsi" w:hAnsi="Times New Roman" w:cs="Times New Roman"/>
          <w:position w:val="-16"/>
          <w:sz w:val="24"/>
          <w:szCs w:val="24"/>
        </w:rPr>
        <w:object w:dxaOrig="1425" w:dyaOrig="435" w14:anchorId="331A3B13">
          <v:shape id="_x0000_i1361" type="#_x0000_t75" style="width:71.15pt;height:22.05pt" o:ole="">
            <v:imagedata r:id="rId231" o:title=""/>
          </v:shape>
          <o:OLEObject Type="Embed" ProgID="Equation.DSMT4" ShapeID="_x0000_i1361" DrawAspect="Content" ObjectID="_1791404328" r:id="rId560"/>
        </w:object>
      </w:r>
    </w:p>
    <w:p w14:paraId="14970B3A" w14:textId="77777777" w:rsidR="00533CEF" w:rsidRPr="00867EE6" w:rsidRDefault="00533CEF" w:rsidP="00533CEF">
      <w:r w:rsidRPr="00867EE6">
        <w:t xml:space="preserve">b) </w:t>
      </w:r>
      <w:r w:rsidRPr="00867EE6">
        <w:rPr>
          <w:position w:val="-6"/>
        </w:rPr>
        <w:object w:dxaOrig="1125" w:dyaOrig="315" w14:anchorId="1059123C">
          <v:shape id="_x0000_i1362" type="#_x0000_t75" style="width:56.2pt;height:16.25pt" o:ole="">
            <v:imagedata r:id="rId233" o:title=""/>
          </v:shape>
          <o:OLEObject Type="Embed" ProgID="Equation.DSMT4" ShapeID="_x0000_i1362" DrawAspect="Content" ObjectID="_1791404329" r:id="rId561"/>
        </w:object>
      </w:r>
      <w:r w:rsidRPr="00867EE6">
        <w:t>.</w:t>
      </w:r>
    </w:p>
    <w:p w14:paraId="01966D84" w14:textId="77777777" w:rsidR="00533CEF" w:rsidRPr="00867EE6" w:rsidRDefault="00533CEF" w:rsidP="00533CEF">
      <w:r w:rsidRPr="00867EE6">
        <w:t xml:space="preserve">c) Tìm được hình chiếu của tam giác </w:t>
      </w:r>
      <w:r w:rsidRPr="00867EE6">
        <w:rPr>
          <w:position w:val="-4"/>
        </w:rPr>
        <w:object w:dxaOrig="600" w:dyaOrig="300" w14:anchorId="441D4277">
          <v:shape id="_x0000_i1363" type="#_x0000_t75" style="width:29.95pt;height:15pt" o:ole="">
            <v:imagedata r:id="rId235" o:title=""/>
          </v:shape>
          <o:OLEObject Type="Embed" ProgID="Equation.DSMT4" ShapeID="_x0000_i1363" DrawAspect="Content" ObjectID="_1791404330" r:id="rId562"/>
        </w:object>
      </w:r>
      <w:r w:rsidRPr="00867EE6">
        <w:t xml:space="preserve"> trên mặt phẳng </w:t>
      </w:r>
      <w:r w:rsidRPr="00867EE6">
        <w:rPr>
          <w:position w:val="-10"/>
        </w:rPr>
        <w:object w:dxaOrig="735" w:dyaOrig="315" w14:anchorId="318BB1B0">
          <v:shape id="_x0000_i1364" type="#_x0000_t75" style="width:37.05pt;height:16.25pt" o:ole="">
            <v:imagedata r:id="rId237" o:title=""/>
          </v:shape>
          <o:OLEObject Type="Embed" ProgID="Equation.DSMT4" ShapeID="_x0000_i1364" DrawAspect="Content" ObjectID="_1791404331" r:id="rId563"/>
        </w:object>
      </w:r>
      <w:r w:rsidRPr="00867EE6">
        <w:t xml:space="preserve"> khi đó, diện tích hình chiếu đó theo </w:t>
      </w:r>
      <w:r w:rsidRPr="00867EE6">
        <w:rPr>
          <w:position w:val="-6"/>
        </w:rPr>
        <w:object w:dxaOrig="210" w:dyaOrig="210" w14:anchorId="572C7A56">
          <v:shape id="_x0000_i1365" type="#_x0000_t75" style="width:10.8pt;height:10.8pt" o:ole="">
            <v:imagedata r:id="rId239" o:title=""/>
          </v:shape>
          <o:OLEObject Type="Embed" ProgID="Equation.DSMT4" ShapeID="_x0000_i1365" DrawAspect="Content" ObjectID="_1791404332" r:id="rId564"/>
        </w:object>
      </w:r>
      <w:r w:rsidRPr="00867EE6">
        <w:t xml:space="preserve"> bằng: </w:t>
      </w:r>
      <w:r w:rsidRPr="00867EE6">
        <w:rPr>
          <w:position w:val="-24"/>
        </w:rPr>
        <w:object w:dxaOrig="405" w:dyaOrig="660" w14:anchorId="605E276E">
          <v:shape id="_x0000_i1366" type="#_x0000_t75" style="width:20.8pt;height:33.3pt" o:ole="">
            <v:imagedata r:id="rId241" o:title=""/>
          </v:shape>
          <o:OLEObject Type="Embed" ProgID="Equation.DSMT4" ShapeID="_x0000_i1366" DrawAspect="Content" ObjectID="_1791404333" r:id="rId565"/>
        </w:object>
      </w:r>
    </w:p>
    <w:p w14:paraId="02F41256" w14:textId="77777777" w:rsidR="00533CEF" w:rsidRPr="00867EE6" w:rsidRDefault="00533CEF" w:rsidP="00533CEF">
      <w:r w:rsidRPr="00867EE6">
        <w:t xml:space="preserve">d) Gọi </w:t>
      </w:r>
      <w:r w:rsidRPr="00867EE6">
        <w:rPr>
          <w:position w:val="-4"/>
        </w:rPr>
        <w:object w:dxaOrig="210" w:dyaOrig="255" w14:anchorId="171BA046">
          <v:shape id="_x0000_i1367" type="#_x0000_t75" style="width:10.8pt;height:13.3pt" o:ole="">
            <v:imagedata r:id="rId243" o:title=""/>
          </v:shape>
          <o:OLEObject Type="Embed" ProgID="Equation.DSMT4" ShapeID="_x0000_i1367" DrawAspect="Content" ObjectID="_1791404334" r:id="rId566"/>
        </w:object>
      </w:r>
      <w:r w:rsidRPr="00867EE6">
        <w:t xml:space="preserve"> là hình chiếu của </w:t>
      </w:r>
      <w:r w:rsidRPr="00867EE6">
        <w:rPr>
          <w:position w:val="-4"/>
        </w:rPr>
        <w:object w:dxaOrig="285" w:dyaOrig="300" w14:anchorId="19E053D5">
          <v:shape id="_x0000_i1368" type="#_x0000_t75" style="width:14.55pt;height:15pt" o:ole="">
            <v:imagedata r:id="rId245" o:title=""/>
          </v:shape>
          <o:OLEObject Type="Embed" ProgID="Equation.DSMT4" ShapeID="_x0000_i1368" DrawAspect="Content" ObjectID="_1791404335" r:id="rId567"/>
        </w:object>
      </w:r>
      <w:r w:rsidRPr="00867EE6">
        <w:t xml:space="preserve"> trên mặt phẳng </w:t>
      </w:r>
      <w:r w:rsidRPr="00867EE6">
        <w:rPr>
          <w:position w:val="-16"/>
        </w:rPr>
        <w:object w:dxaOrig="1020" w:dyaOrig="435" w14:anchorId="4DFCC0E9">
          <v:shape id="_x0000_i1369" type="#_x0000_t75" style="width:50.75pt;height:22.05pt" o:ole="">
            <v:imagedata r:id="rId247" o:title=""/>
          </v:shape>
          <o:OLEObject Type="Embed" ProgID="Equation.DSMT4" ShapeID="_x0000_i1369" DrawAspect="Content" ObjectID="_1791404336" r:id="rId568"/>
        </w:object>
      </w:r>
      <w:r w:rsidRPr="00867EE6">
        <w:t xml:space="preserve">. Biết </w:t>
      </w:r>
      <w:r w:rsidRPr="00867EE6">
        <w:rPr>
          <w:position w:val="-24"/>
        </w:rPr>
        <w:object w:dxaOrig="795" w:dyaOrig="630" w14:anchorId="74817CC3">
          <v:shape id="_x0000_i1370" type="#_x0000_t75" style="width:39.95pt;height:31.2pt" o:ole="">
            <v:imagedata r:id="rId249" o:title=""/>
          </v:shape>
          <o:OLEObject Type="Embed" ProgID="Equation.DSMT4" ShapeID="_x0000_i1370" DrawAspect="Content" ObjectID="_1791404337" r:id="rId569"/>
        </w:object>
      </w:r>
      <w:r w:rsidRPr="00867EE6">
        <w:t xml:space="preserve">. Khi đó độ dài </w:t>
      </w:r>
      <w:r w:rsidRPr="00867EE6">
        <w:rPr>
          <w:position w:val="-4"/>
        </w:rPr>
        <w:object w:dxaOrig="495" w:dyaOrig="300" w14:anchorId="269C480B">
          <v:shape id="_x0000_i1371" type="#_x0000_t75" style="width:24.95pt;height:15pt" o:ole="">
            <v:imagedata r:id="rId251" o:title=""/>
          </v:shape>
          <o:OLEObject Type="Embed" ProgID="Equation.DSMT4" ShapeID="_x0000_i1371" DrawAspect="Content" ObjectID="_1791404338" r:id="rId570"/>
        </w:object>
      </w:r>
      <w:r w:rsidRPr="00867EE6">
        <w:t xml:space="preserve"> theo </w:t>
      </w:r>
      <w:r w:rsidRPr="00867EE6">
        <w:rPr>
          <w:position w:val="-6"/>
        </w:rPr>
        <w:object w:dxaOrig="210" w:dyaOrig="210" w14:anchorId="54848392">
          <v:shape id="_x0000_i1372" type="#_x0000_t75" style="width:10.8pt;height:10.8pt" o:ole="">
            <v:imagedata r:id="rId253" o:title=""/>
          </v:shape>
          <o:OLEObject Type="Embed" ProgID="Equation.DSMT4" ShapeID="_x0000_i1372" DrawAspect="Content" ObjectID="_1791404339" r:id="rId571"/>
        </w:object>
      </w:r>
      <w:r w:rsidRPr="00867EE6">
        <w:t xml:space="preserve"> bằng: </w:t>
      </w:r>
      <w:r w:rsidRPr="00867EE6">
        <w:rPr>
          <w:position w:val="-24"/>
        </w:rPr>
        <w:object w:dxaOrig="540" w:dyaOrig="675" w14:anchorId="7AB84D01">
          <v:shape id="_x0000_i1373" type="#_x0000_t75" style="width:27.05pt;height:33.7pt" o:ole="">
            <v:imagedata r:id="rId255" o:title=""/>
          </v:shape>
          <o:OLEObject Type="Embed" ProgID="Equation.DSMT4" ShapeID="_x0000_i1373" DrawAspect="Content" ObjectID="_1791404340" r:id="rId572"/>
        </w:object>
      </w:r>
      <w:r w:rsidRPr="00867EE6">
        <w:t xml:space="preserve">. </w:t>
      </w:r>
    </w:p>
    <w:p w14:paraId="68701541" w14:textId="77777777" w:rsidR="00533CEF" w:rsidRPr="00867EE6" w:rsidRDefault="00533CEF" w:rsidP="00533CEF">
      <w:pPr>
        <w:rPr>
          <w:b/>
        </w:rPr>
      </w:pPr>
      <w:r w:rsidRPr="00867EE6">
        <w:rPr>
          <w:b/>
        </w:rPr>
        <w:t>Hướng dẫn giải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52"/>
        <w:gridCol w:w="2552"/>
        <w:gridCol w:w="2546"/>
        <w:gridCol w:w="2546"/>
      </w:tblGrid>
      <w:tr w:rsidR="00533CEF" w:rsidRPr="00867EE6" w14:paraId="5BB67FA8" w14:textId="77777777" w:rsidTr="00533CEF"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C43CE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lastRenderedPageBreak/>
              <w:t>a) Đúng</w:t>
            </w:r>
          </w:p>
        </w:tc>
        <w:tc>
          <w:tcPr>
            <w:tcW w:w="2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1F141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b) Đúng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12607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c) Sai</w:t>
            </w:r>
          </w:p>
        </w:tc>
        <w:tc>
          <w:tcPr>
            <w:tcW w:w="2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CA518" w14:textId="77777777" w:rsidR="00533CEF" w:rsidRPr="00867EE6" w:rsidRDefault="00533CEF">
            <w:pPr>
              <w:jc w:val="center"/>
              <w:rPr>
                <w:b/>
              </w:rPr>
            </w:pPr>
            <w:r w:rsidRPr="00867EE6">
              <w:rPr>
                <w:b/>
              </w:rPr>
              <w:t>d) Sai</w:t>
            </w:r>
          </w:p>
        </w:tc>
      </w:tr>
    </w:tbl>
    <w:p w14:paraId="034C2647" w14:textId="77777777" w:rsidR="00533CEF" w:rsidRPr="00867EE6" w:rsidRDefault="00533CEF" w:rsidP="00533CEF">
      <w:pPr>
        <w:rPr>
          <w:b/>
        </w:rPr>
      </w:pPr>
    </w:p>
    <w:p w14:paraId="1B6527E5" w14:textId="77777777" w:rsidR="00533CEF" w:rsidRPr="00867EE6" w:rsidRDefault="00533CEF" w:rsidP="00533CEF">
      <w:r w:rsidRPr="00867EE6">
        <w:t xml:space="preserve">Ta có: </w:t>
      </w:r>
      <w:r w:rsidRPr="00867EE6">
        <w:rPr>
          <w:position w:val="-38"/>
        </w:rPr>
        <w:object w:dxaOrig="5520" w:dyaOrig="870" w14:anchorId="0B6F1ED2">
          <v:shape id="_x0000_i1374" type="#_x0000_t75" style="width:275.95pt;height:43.3pt" o:ole="">
            <v:imagedata r:id="rId573" o:title=""/>
          </v:shape>
          <o:OLEObject Type="Embed" ProgID="Equation.DSMT4" ShapeID="_x0000_i1374" DrawAspect="Content" ObjectID="_1791404341" r:id="rId574"/>
        </w:object>
      </w:r>
      <w:r w:rsidRPr="00867EE6">
        <w:t xml:space="preserve"> </w:t>
      </w:r>
    </w:p>
    <w:p w14:paraId="12B83538" w14:textId="77777777" w:rsidR="00533CEF" w:rsidRPr="00867EE6" w:rsidRDefault="00533CEF" w:rsidP="00533CEF">
      <w:r w:rsidRPr="00867EE6">
        <w:rPr>
          <w:position w:val="-16"/>
        </w:rPr>
        <w:object w:dxaOrig="1695" w:dyaOrig="435" w14:anchorId="40FE10B7">
          <v:shape id="_x0000_i1375" type="#_x0000_t75" style="width:85.3pt;height:22.05pt" o:ole="">
            <v:imagedata r:id="rId575" o:title=""/>
          </v:shape>
          <o:OLEObject Type="Embed" ProgID="Equation.DSMT4" ShapeID="_x0000_i1375" DrawAspect="Content" ObjectID="_1791404342" r:id="rId576"/>
        </w:object>
      </w:r>
      <w:r w:rsidRPr="00867EE6">
        <w:t>.</w:t>
      </w:r>
    </w:p>
    <w:p w14:paraId="3FDE523A" w14:textId="77777777" w:rsidR="00533CEF" w:rsidRPr="00867EE6" w:rsidRDefault="00533CEF" w:rsidP="00533CEF">
      <w:r w:rsidRPr="00867EE6">
        <w:t xml:space="preserve">Mặt khác </w:t>
      </w:r>
      <w:r w:rsidRPr="00867EE6">
        <w:rPr>
          <w:position w:val="-6"/>
        </w:rPr>
        <w:object w:dxaOrig="1080" w:dyaOrig="315" w14:anchorId="6DD41FAF">
          <v:shape id="_x0000_i1376" type="#_x0000_t75" style="width:53.7pt;height:16.25pt" o:ole="">
            <v:imagedata r:id="rId577" o:title=""/>
          </v:shape>
          <o:OLEObject Type="Embed" ProgID="Equation.DSMT4" ShapeID="_x0000_i1376" DrawAspect="Content" ObjectID="_1791404343" r:id="rId578"/>
        </w:object>
      </w:r>
      <w:r w:rsidRPr="00867EE6">
        <w:t xml:space="preserve"> nên </w:t>
      </w:r>
      <w:r w:rsidRPr="00867EE6">
        <w:rPr>
          <w:position w:val="-16"/>
        </w:rPr>
        <w:object w:dxaOrig="2895" w:dyaOrig="435" w14:anchorId="7DD0694B">
          <v:shape id="_x0000_i1377" type="#_x0000_t75" style="width:145.25pt;height:22.05pt" o:ole="">
            <v:imagedata r:id="rId579" o:title=""/>
          </v:shape>
          <o:OLEObject Type="Embed" ProgID="Equation.DSMT4" ShapeID="_x0000_i1377" DrawAspect="Content" ObjectID="_1791404344" r:id="rId580"/>
        </w:object>
      </w:r>
      <w:r w:rsidRPr="00867EE6">
        <w:t>.</w:t>
      </w:r>
    </w:p>
    <w:p w14:paraId="4F054D57" w14:textId="77777777" w:rsidR="00533CEF" w:rsidRPr="00867EE6" w:rsidRDefault="00533CEF" w:rsidP="00533CEF">
      <w:r w:rsidRPr="00867EE6">
        <w:t xml:space="preserve">Vì </w:t>
      </w:r>
      <w:r w:rsidRPr="00867EE6">
        <w:rPr>
          <w:position w:val="-10"/>
        </w:rPr>
        <w:object w:dxaOrig="1425" w:dyaOrig="360" w14:anchorId="3F6451AA">
          <v:shape id="_x0000_i1378" type="#_x0000_t75" style="width:71.15pt;height:18.3pt" o:ole="">
            <v:imagedata r:id="rId581" o:title=""/>
          </v:shape>
          <o:OLEObject Type="Embed" ProgID="Equation.DSMT4" ShapeID="_x0000_i1378" DrawAspect="Content" ObjectID="_1791404345" r:id="rId582"/>
        </w:object>
      </w:r>
      <w:r w:rsidRPr="00867EE6">
        <w:t xml:space="preserve"> nên hình chiếu của </w:t>
      </w:r>
      <w:r w:rsidRPr="00867EE6">
        <w:rPr>
          <w:position w:val="-4"/>
        </w:rPr>
        <w:object w:dxaOrig="420" w:dyaOrig="300" w14:anchorId="069DC47F">
          <v:shape id="_x0000_i1379" type="#_x0000_t75" style="width:21.25pt;height:15pt" o:ole="">
            <v:imagedata r:id="rId583" o:title=""/>
          </v:shape>
          <o:OLEObject Type="Embed" ProgID="Equation.DSMT4" ShapeID="_x0000_i1379" DrawAspect="Content" ObjectID="_1791404346" r:id="rId584"/>
        </w:object>
      </w:r>
      <w:r w:rsidRPr="00867EE6">
        <w:t xml:space="preserve"> trên </w:t>
      </w:r>
      <w:r w:rsidRPr="00867EE6">
        <w:rPr>
          <w:position w:val="-10"/>
        </w:rPr>
        <w:object w:dxaOrig="735" w:dyaOrig="315" w14:anchorId="6D87F887">
          <v:shape id="_x0000_i1380" type="#_x0000_t75" style="width:37.05pt;height:16.25pt" o:ole="">
            <v:imagedata r:id="rId585" o:title=""/>
          </v:shape>
          <o:OLEObject Type="Embed" ProgID="Equation.DSMT4" ShapeID="_x0000_i1380" DrawAspect="Content" ObjectID="_1791404347" r:id="rId586"/>
        </w:object>
      </w:r>
      <w:r w:rsidRPr="00867EE6">
        <w:t xml:space="preserve"> là </w:t>
      </w:r>
      <w:r w:rsidRPr="00867EE6">
        <w:rPr>
          <w:position w:val="-4"/>
        </w:rPr>
        <w:object w:dxaOrig="435" w:dyaOrig="255" w14:anchorId="14563C52">
          <v:shape id="_x0000_i1381" type="#_x0000_t75" style="width:22.05pt;height:13.3pt" o:ole="">
            <v:imagedata r:id="rId587" o:title=""/>
          </v:shape>
          <o:OLEObject Type="Embed" ProgID="Equation.DSMT4" ShapeID="_x0000_i1381" DrawAspect="Content" ObjectID="_1791404348" r:id="rId588"/>
        </w:object>
      </w:r>
      <w:r w:rsidRPr="00867EE6">
        <w:t xml:space="preserve">, hình chiếu của </w:t>
      </w:r>
      <w:r w:rsidRPr="00867EE6">
        <w:rPr>
          <w:position w:val="-4"/>
        </w:rPr>
        <w:object w:dxaOrig="435" w:dyaOrig="300" w14:anchorId="4B54D135">
          <v:shape id="_x0000_i1382" type="#_x0000_t75" style="width:22.05pt;height:15pt" o:ole="">
            <v:imagedata r:id="rId589" o:title=""/>
          </v:shape>
          <o:OLEObject Type="Embed" ProgID="Equation.DSMT4" ShapeID="_x0000_i1382" DrawAspect="Content" ObjectID="_1791404349" r:id="rId590"/>
        </w:object>
      </w:r>
      <w:r w:rsidRPr="00867EE6">
        <w:t xml:space="preserve"> trên </w:t>
      </w:r>
      <w:r w:rsidRPr="00867EE6">
        <w:rPr>
          <w:position w:val="-10"/>
        </w:rPr>
        <w:object w:dxaOrig="735" w:dyaOrig="315" w14:anchorId="0FEAB9AB">
          <v:shape id="_x0000_i1383" type="#_x0000_t75" style="width:37.05pt;height:16.25pt" o:ole="">
            <v:imagedata r:id="rId591" o:title=""/>
          </v:shape>
          <o:OLEObject Type="Embed" ProgID="Equation.DSMT4" ShapeID="_x0000_i1383" DrawAspect="Content" ObjectID="_1791404350" r:id="rId592"/>
        </w:object>
      </w:r>
      <w:r w:rsidRPr="00867EE6">
        <w:t xml:space="preserve"> là </w:t>
      </w:r>
      <w:r w:rsidRPr="00867EE6">
        <w:rPr>
          <w:position w:val="-4"/>
        </w:rPr>
        <w:object w:dxaOrig="435" w:dyaOrig="255" w14:anchorId="3AE19FAD">
          <v:shape id="_x0000_i1384" type="#_x0000_t75" style="width:22.05pt;height:13.3pt" o:ole="">
            <v:imagedata r:id="rId593" o:title=""/>
          </v:shape>
          <o:OLEObject Type="Embed" ProgID="Equation.DSMT4" ShapeID="_x0000_i1384" DrawAspect="Content" ObjectID="_1791404351" r:id="rId594"/>
        </w:object>
      </w:r>
      <w:r w:rsidRPr="00867EE6">
        <w:t>.</w:t>
      </w:r>
    </w:p>
    <w:p w14:paraId="1974ED62" w14:textId="77777777" w:rsidR="00533CEF" w:rsidRPr="00867EE6" w:rsidRDefault="00533CEF" w:rsidP="00533CEF">
      <w:r w:rsidRPr="00867EE6">
        <w:t xml:space="preserve">Vậy hình chiếu của tam giác </w:t>
      </w:r>
      <w:r w:rsidRPr="00867EE6">
        <w:rPr>
          <w:position w:val="-4"/>
        </w:rPr>
        <w:object w:dxaOrig="600" w:dyaOrig="300" w14:anchorId="7CB77F6B">
          <v:shape id="_x0000_i1385" type="#_x0000_t75" style="width:29.95pt;height:15pt" o:ole="">
            <v:imagedata r:id="rId595" o:title=""/>
          </v:shape>
          <o:OLEObject Type="Embed" ProgID="Equation.DSMT4" ShapeID="_x0000_i1385" DrawAspect="Content" ObjectID="_1791404352" r:id="rId596"/>
        </w:object>
      </w:r>
      <w:r w:rsidRPr="00867EE6">
        <w:t xml:space="preserve"> trên mặt phẳng </w:t>
      </w:r>
      <w:r w:rsidRPr="00867EE6">
        <w:rPr>
          <w:position w:val="-10"/>
        </w:rPr>
        <w:object w:dxaOrig="735" w:dyaOrig="315" w14:anchorId="26A02854">
          <v:shape id="_x0000_i1386" type="#_x0000_t75" style="width:37.05pt;height:16.25pt" o:ole="">
            <v:imagedata r:id="rId597" o:title=""/>
          </v:shape>
          <o:OLEObject Type="Embed" ProgID="Equation.DSMT4" ShapeID="_x0000_i1386" DrawAspect="Content" ObjectID="_1791404353" r:id="rId598"/>
        </w:object>
      </w:r>
      <w:r w:rsidRPr="00867EE6">
        <w:t xml:space="preserve"> chính là tam giác </w:t>
      </w:r>
      <w:r w:rsidRPr="00867EE6">
        <w:rPr>
          <w:position w:val="-4"/>
        </w:rPr>
        <w:object w:dxaOrig="600" w:dyaOrig="255" w14:anchorId="6937ED1D">
          <v:shape id="_x0000_i1387" type="#_x0000_t75" style="width:29.95pt;height:13.3pt" o:ole="">
            <v:imagedata r:id="rId599" o:title=""/>
          </v:shape>
          <o:OLEObject Type="Embed" ProgID="Equation.DSMT4" ShapeID="_x0000_i1387" DrawAspect="Content" ObjectID="_1791404354" r:id="rId600"/>
        </w:object>
      </w:r>
      <w:r w:rsidRPr="00867EE6">
        <w:t>.</w:t>
      </w:r>
    </w:p>
    <w:p w14:paraId="35C375DC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6"/>
        </w:rPr>
        <w:object w:dxaOrig="555" w:dyaOrig="285" w14:anchorId="21906022">
          <v:shape id="_x0000_i1388" type="#_x0000_t75" style="width:28.3pt;height:14.55pt" o:ole="">
            <v:imagedata r:id="rId601" o:title=""/>
          </v:shape>
          <o:OLEObject Type="Embed" ProgID="Equation.DSMT4" ShapeID="_x0000_i1388" DrawAspect="Content" ObjectID="_1791404355" r:id="rId602"/>
        </w:object>
      </w:r>
      <w:r w:rsidRPr="00867EE6">
        <w:t xml:space="preserve"> vuông cân tại </w:t>
      </w:r>
      <w:r w:rsidRPr="00867EE6">
        <w:rPr>
          <w:position w:val="-4"/>
        </w:rPr>
        <w:object w:dxaOrig="225" w:dyaOrig="255" w14:anchorId="3AC4AFB9">
          <v:shape id="_x0000_i1389" type="#_x0000_t75" style="width:11.25pt;height:13.3pt" o:ole="">
            <v:imagedata r:id="rId603" o:title=""/>
          </v:shape>
          <o:OLEObject Type="Embed" ProgID="Equation.DSMT4" ShapeID="_x0000_i1389" DrawAspect="Content" ObjectID="_1791404356" r:id="rId604"/>
        </w:object>
      </w:r>
      <w:r w:rsidRPr="00867EE6">
        <w:t xml:space="preserve"> có </w:t>
      </w:r>
      <w:r w:rsidRPr="00867EE6">
        <w:rPr>
          <w:position w:val="-6"/>
        </w:rPr>
        <w:object w:dxaOrig="2775" w:dyaOrig="345" w14:anchorId="26962EF7">
          <v:shape id="_x0000_i1390" type="#_x0000_t75" style="width:139pt;height:17.5pt" o:ole="">
            <v:imagedata r:id="rId605" o:title=""/>
          </v:shape>
          <o:OLEObject Type="Embed" ProgID="Equation.DSMT4" ShapeID="_x0000_i1390" DrawAspect="Content" ObjectID="_1791404357" r:id="rId606"/>
        </w:object>
      </w:r>
      <w:r w:rsidRPr="00867EE6">
        <w:t>.</w:t>
      </w:r>
    </w:p>
    <w:p w14:paraId="268D47AC" w14:textId="77777777" w:rsidR="00533CEF" w:rsidRPr="00867EE6" w:rsidRDefault="00533CEF" w:rsidP="00533CEF">
      <w:r w:rsidRPr="00867EE6">
        <w:t xml:space="preserve">Diện tích tam giác </w:t>
      </w:r>
      <w:r w:rsidRPr="00867EE6">
        <w:rPr>
          <w:position w:val="-4"/>
        </w:rPr>
        <w:object w:dxaOrig="600" w:dyaOrig="255" w14:anchorId="6A947CA4">
          <v:shape id="_x0000_i1391" type="#_x0000_t75" style="width:29.95pt;height:13.3pt" o:ole="">
            <v:imagedata r:id="rId607" o:title=""/>
          </v:shape>
          <o:OLEObject Type="Embed" ProgID="Equation.DSMT4" ShapeID="_x0000_i1391" DrawAspect="Content" ObjectID="_1791404358" r:id="rId608"/>
        </w:object>
      </w:r>
      <w:r w:rsidRPr="00867EE6">
        <w:t xml:space="preserve"> là:</w:t>
      </w:r>
    </w:p>
    <w:p w14:paraId="150367A8" w14:textId="77777777" w:rsidR="00533CEF" w:rsidRPr="00867EE6" w:rsidRDefault="00533CEF" w:rsidP="00533CEF">
      <w:pPr>
        <w:rPr>
          <w:position w:val="-24"/>
        </w:rPr>
      </w:pPr>
      <w:r w:rsidRPr="00867EE6">
        <w:rPr>
          <w:position w:val="-24"/>
        </w:rPr>
        <w:object w:dxaOrig="4665" w:dyaOrig="660" w14:anchorId="5D7E8148">
          <v:shape id="_x0000_i1392" type="#_x0000_t75" style="width:233.5pt;height:33.3pt" o:ole="">
            <v:imagedata r:id="rId609" o:title=""/>
          </v:shape>
          <o:OLEObject Type="Embed" ProgID="Equation.DSMT4" ShapeID="_x0000_i1392" DrawAspect="Content" ObjectID="_1791404359" r:id="rId610"/>
        </w:object>
      </w:r>
    </w:p>
    <w:p w14:paraId="3EAC4729" w14:textId="6B5649E9" w:rsidR="00533CEF" w:rsidRPr="00867EE6" w:rsidRDefault="00533CEF" w:rsidP="00533CEF">
      <w:pPr>
        <w:jc w:val="center"/>
        <w:rPr>
          <w:position w:val="-24"/>
        </w:rPr>
      </w:pPr>
      <w:r w:rsidRPr="00867EE6">
        <w:rPr>
          <w:noProof/>
        </w:rPr>
        <w:drawing>
          <wp:inline distT="0" distB="0" distL="0" distR="0" wp14:anchorId="5932A1F6" wp14:editId="307DF615">
            <wp:extent cx="2533650" cy="21844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32D366" w14:textId="77777777" w:rsidR="00533CEF" w:rsidRPr="00867EE6" w:rsidRDefault="00533CEF" w:rsidP="00533CEF">
      <w:r w:rsidRPr="00867EE6">
        <w:t xml:space="preserve">Gọi </w:t>
      </w:r>
      <w:r w:rsidRPr="00867EE6">
        <w:rPr>
          <w:position w:val="-4"/>
        </w:rPr>
        <w:object w:dxaOrig="255" w:dyaOrig="255" w14:anchorId="067C4F69">
          <v:shape id="_x0000_i1393" type="#_x0000_t75" style="width:13.3pt;height:13.3pt" o:ole="">
            <v:imagedata r:id="rId612" o:title=""/>
          </v:shape>
          <o:OLEObject Type="Embed" ProgID="Equation.DSMT4" ShapeID="_x0000_i1393" DrawAspect="Content" ObjectID="_1791404360" r:id="rId613"/>
        </w:object>
      </w:r>
      <w:r w:rsidRPr="00867EE6">
        <w:t xml:space="preserve"> là trung điểm </w:t>
      </w:r>
      <w:r w:rsidRPr="00867EE6">
        <w:rPr>
          <w:position w:val="-6"/>
        </w:rPr>
        <w:object w:dxaOrig="480" w:dyaOrig="315" w14:anchorId="69FF17FA">
          <v:shape id="_x0000_i1394" type="#_x0000_t75" style="width:23.7pt;height:16.25pt" o:ole="">
            <v:imagedata r:id="rId614" o:title=""/>
          </v:shape>
          <o:OLEObject Type="Embed" ProgID="Equation.DSMT4" ShapeID="_x0000_i1394" DrawAspect="Content" ObjectID="_1791404361" r:id="rId615"/>
        </w:object>
      </w:r>
      <w:r w:rsidRPr="00867EE6">
        <w:t xml:space="preserve">. Dễ thấy </w:t>
      </w:r>
      <w:r w:rsidRPr="00867EE6">
        <w:rPr>
          <w:position w:val="-16"/>
        </w:rPr>
        <w:object w:dxaOrig="1950" w:dyaOrig="435" w14:anchorId="7A47D1CB">
          <v:shape id="_x0000_i1395" type="#_x0000_t75" style="width:97.8pt;height:22.05pt" o:ole="">
            <v:imagedata r:id="rId616" o:title=""/>
          </v:shape>
          <o:OLEObject Type="Embed" ProgID="Equation.DSMT4" ShapeID="_x0000_i1395" DrawAspect="Content" ObjectID="_1791404362" r:id="rId617"/>
        </w:object>
      </w:r>
      <w:r w:rsidRPr="00867EE6">
        <w:t>.</w:t>
      </w:r>
    </w:p>
    <w:p w14:paraId="22E4D24A" w14:textId="77777777" w:rsidR="00533CEF" w:rsidRPr="00867EE6" w:rsidRDefault="00533CEF" w:rsidP="00533CEF">
      <w:r w:rsidRPr="00867EE6">
        <w:t xml:space="preserve">Mà </w:t>
      </w:r>
      <w:r w:rsidRPr="00867EE6">
        <w:rPr>
          <w:position w:val="-16"/>
        </w:rPr>
        <w:object w:dxaOrig="1530" w:dyaOrig="435" w14:anchorId="3048623E">
          <v:shape id="_x0000_i1396" type="#_x0000_t75" style="width:76.6pt;height:22.05pt" o:ole="">
            <v:imagedata r:id="rId618" o:title=""/>
          </v:shape>
          <o:OLEObject Type="Embed" ProgID="Equation.DSMT4" ShapeID="_x0000_i1396" DrawAspect="Content" ObjectID="_1791404363" r:id="rId619"/>
        </w:object>
      </w:r>
      <w:r w:rsidRPr="00867EE6">
        <w:t xml:space="preserve"> nên </w:t>
      </w:r>
      <w:r w:rsidRPr="00867EE6">
        <w:rPr>
          <w:position w:val="-16"/>
        </w:rPr>
        <w:object w:dxaOrig="1650" w:dyaOrig="435" w14:anchorId="63EDA3FC">
          <v:shape id="_x0000_i1397" type="#_x0000_t75" style="width:82.8pt;height:22.05pt" o:ole="">
            <v:imagedata r:id="rId620" o:title=""/>
          </v:shape>
          <o:OLEObject Type="Embed" ProgID="Equation.DSMT4" ShapeID="_x0000_i1397" DrawAspect="Content" ObjectID="_1791404364" r:id="rId621"/>
        </w:object>
      </w:r>
      <w:r w:rsidRPr="00867EE6">
        <w:t>.</w:t>
      </w:r>
    </w:p>
    <w:p w14:paraId="3F641974" w14:textId="77777777" w:rsidR="00533CEF" w:rsidRPr="00867EE6" w:rsidRDefault="00533CEF" w:rsidP="00533CEF">
      <w:r w:rsidRPr="00867EE6">
        <w:t xml:space="preserve">Trong mặt phẳng </w:t>
      </w:r>
      <w:r w:rsidRPr="00867EE6">
        <w:rPr>
          <w:position w:val="-16"/>
        </w:rPr>
        <w:object w:dxaOrig="960" w:dyaOrig="435" w14:anchorId="2EB8F4FB">
          <v:shape id="_x0000_i1398" type="#_x0000_t75" style="width:48.3pt;height:22.05pt" o:ole="">
            <v:imagedata r:id="rId622" o:title=""/>
          </v:shape>
          <o:OLEObject Type="Embed" ProgID="Equation.DSMT4" ShapeID="_x0000_i1398" DrawAspect="Content" ObjectID="_1791404365" r:id="rId623"/>
        </w:object>
      </w:r>
      <w:r w:rsidRPr="00867EE6">
        <w:t xml:space="preserve">, kẻ </w:t>
      </w:r>
      <w:r w:rsidRPr="00867EE6">
        <w:rPr>
          <w:position w:val="-4"/>
        </w:rPr>
        <w:object w:dxaOrig="1020" w:dyaOrig="300" w14:anchorId="089B1362">
          <v:shape id="_x0000_i1399" type="#_x0000_t75" style="width:50.75pt;height:15pt" o:ole="">
            <v:imagedata r:id="rId624" o:title=""/>
          </v:shape>
          <o:OLEObject Type="Embed" ProgID="Equation.DSMT4" ShapeID="_x0000_i1399" DrawAspect="Content" ObjectID="_1791404366" r:id="rId625"/>
        </w:object>
      </w:r>
      <w:r w:rsidRPr="00867EE6">
        <w:t xml:space="preserve"> tại </w:t>
      </w:r>
      <w:r w:rsidRPr="00867EE6">
        <w:rPr>
          <w:position w:val="-4"/>
        </w:rPr>
        <w:object w:dxaOrig="210" w:dyaOrig="255" w14:anchorId="4043540B">
          <v:shape id="_x0000_i1400" type="#_x0000_t75" style="width:10.8pt;height:13.3pt" o:ole="">
            <v:imagedata r:id="rId626" o:title=""/>
          </v:shape>
          <o:OLEObject Type="Embed" ProgID="Equation.DSMT4" ShapeID="_x0000_i1400" DrawAspect="Content" ObjectID="_1791404367" r:id="rId627"/>
        </w:object>
      </w:r>
      <w:r w:rsidRPr="00867EE6">
        <w:t>. (1)</w:t>
      </w:r>
    </w:p>
    <w:p w14:paraId="7E31564C" w14:textId="77777777" w:rsidR="00533CEF" w:rsidRPr="00867EE6" w:rsidRDefault="00533CEF" w:rsidP="00533CEF">
      <w:r w:rsidRPr="00867EE6">
        <w:t xml:space="preserve">Vì </w:t>
      </w:r>
      <w:r w:rsidRPr="00867EE6">
        <w:rPr>
          <w:position w:val="-16"/>
        </w:rPr>
        <w:object w:dxaOrig="3240" w:dyaOrig="435" w14:anchorId="71FC01BC">
          <v:shape id="_x0000_i1401" type="#_x0000_t75" style="width:162.3pt;height:22.05pt" o:ole="">
            <v:imagedata r:id="rId628" o:title=""/>
          </v:shape>
          <o:OLEObject Type="Embed" ProgID="Equation.DSMT4" ShapeID="_x0000_i1401" DrawAspect="Content" ObjectID="_1791404368" r:id="rId629"/>
        </w:object>
      </w:r>
      <w:r w:rsidRPr="00867EE6">
        <w:t xml:space="preserve"> nên </w:t>
      </w:r>
      <w:r w:rsidRPr="00867EE6">
        <w:rPr>
          <w:position w:val="-6"/>
        </w:rPr>
        <w:object w:dxaOrig="1080" w:dyaOrig="315" w14:anchorId="6BDB7E08">
          <v:shape id="_x0000_i1402" type="#_x0000_t75" style="width:53.7pt;height:16.25pt" o:ole="">
            <v:imagedata r:id="rId630" o:title=""/>
          </v:shape>
          <o:OLEObject Type="Embed" ProgID="Equation.DSMT4" ShapeID="_x0000_i1402" DrawAspect="Content" ObjectID="_1791404369" r:id="rId631"/>
        </w:object>
      </w:r>
      <w:r w:rsidRPr="00867EE6">
        <w:t>. (2)</w:t>
      </w:r>
    </w:p>
    <w:p w14:paraId="45C895AC" w14:textId="77777777" w:rsidR="00533CEF" w:rsidRPr="00867EE6" w:rsidRDefault="00533CEF" w:rsidP="00533CEF">
      <w:r w:rsidRPr="00867EE6">
        <w:t xml:space="preserve">Từ (1) và (2) suy ra </w:t>
      </w:r>
      <w:r w:rsidRPr="00867EE6">
        <w:rPr>
          <w:position w:val="-16"/>
        </w:rPr>
        <w:object w:dxaOrig="1605" w:dyaOrig="435" w14:anchorId="5E7EF91B">
          <v:shape id="_x0000_i1403" type="#_x0000_t75" style="width:80.75pt;height:22.05pt" o:ole="">
            <v:imagedata r:id="rId632" o:title=""/>
          </v:shape>
          <o:OLEObject Type="Embed" ProgID="Equation.DSMT4" ShapeID="_x0000_i1403" DrawAspect="Content" ObjectID="_1791404370" r:id="rId633"/>
        </w:object>
      </w:r>
      <w:r w:rsidRPr="00867EE6">
        <w:t xml:space="preserve"> hay </w:t>
      </w:r>
      <w:r w:rsidRPr="00867EE6">
        <w:rPr>
          <w:position w:val="-4"/>
        </w:rPr>
        <w:object w:dxaOrig="210" w:dyaOrig="255" w14:anchorId="482778EB">
          <v:shape id="_x0000_i1404" type="#_x0000_t75" style="width:10.8pt;height:13.3pt" o:ole="">
            <v:imagedata r:id="rId634" o:title=""/>
          </v:shape>
          <o:OLEObject Type="Embed" ProgID="Equation.DSMT4" ShapeID="_x0000_i1404" DrawAspect="Content" ObjectID="_1791404371" r:id="rId635"/>
        </w:object>
      </w:r>
      <w:r w:rsidRPr="00867EE6">
        <w:t xml:space="preserve"> là hình chiếu của </w:t>
      </w:r>
      <w:r w:rsidRPr="00867EE6">
        <w:rPr>
          <w:position w:val="-4"/>
        </w:rPr>
        <w:object w:dxaOrig="285" w:dyaOrig="300" w14:anchorId="2D56AFBB">
          <v:shape id="_x0000_i1405" type="#_x0000_t75" style="width:14.55pt;height:15pt" o:ole="">
            <v:imagedata r:id="rId636" o:title=""/>
          </v:shape>
          <o:OLEObject Type="Embed" ProgID="Equation.DSMT4" ShapeID="_x0000_i1405" DrawAspect="Content" ObjectID="_1791404372" r:id="rId637"/>
        </w:object>
      </w:r>
      <w:r w:rsidRPr="00867EE6">
        <w:t xml:space="preserve"> trên mặt phẳng </w:t>
      </w:r>
      <w:r w:rsidRPr="00867EE6">
        <w:rPr>
          <w:position w:val="-16"/>
        </w:rPr>
        <w:object w:dxaOrig="1020" w:dyaOrig="435" w14:anchorId="71A06309">
          <v:shape id="_x0000_i1406" type="#_x0000_t75" style="width:50.75pt;height:22.05pt" o:ole="">
            <v:imagedata r:id="rId638" o:title=""/>
          </v:shape>
          <o:OLEObject Type="Embed" ProgID="Equation.DSMT4" ShapeID="_x0000_i1406" DrawAspect="Content" ObjectID="_1791404373" r:id="rId639"/>
        </w:object>
      </w:r>
      <w:r w:rsidRPr="00867EE6">
        <w:t>.</w:t>
      </w:r>
    </w:p>
    <w:p w14:paraId="3B22CF43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6"/>
        </w:rPr>
        <w:object w:dxaOrig="675" w:dyaOrig="315" w14:anchorId="310442C3">
          <v:shape id="_x0000_i1407" type="#_x0000_t75" style="width:33.7pt;height:16.25pt" o:ole="">
            <v:imagedata r:id="rId640" o:title=""/>
          </v:shape>
          <o:OLEObject Type="Embed" ProgID="Equation.DSMT4" ShapeID="_x0000_i1407" DrawAspect="Content" ObjectID="_1791404374" r:id="rId641"/>
        </w:object>
      </w:r>
      <w:r w:rsidRPr="00867EE6">
        <w:t xml:space="preserve"> vuông cân tại </w:t>
      </w:r>
      <w:r w:rsidRPr="00867EE6">
        <w:rPr>
          <w:position w:val="-4"/>
        </w:rPr>
        <w:object w:dxaOrig="285" w:dyaOrig="300" w14:anchorId="0B81FB4D">
          <v:shape id="_x0000_i1408" type="#_x0000_t75" style="width:14.55pt;height:15pt" o:ole="">
            <v:imagedata r:id="rId642" o:title=""/>
          </v:shape>
          <o:OLEObject Type="Embed" ProgID="Equation.DSMT4" ShapeID="_x0000_i1408" DrawAspect="Content" ObjectID="_1791404375" r:id="rId643"/>
        </w:object>
      </w:r>
      <w:r w:rsidRPr="00867EE6">
        <w:t xml:space="preserve"> nên </w:t>
      </w:r>
      <w:r w:rsidRPr="00867EE6">
        <w:rPr>
          <w:position w:val="-24"/>
        </w:rPr>
        <w:object w:dxaOrig="1560" w:dyaOrig="660" w14:anchorId="14925EE4">
          <v:shape id="_x0000_i1409" type="#_x0000_t75" style="width:78.25pt;height:33.3pt" o:ole="">
            <v:imagedata r:id="rId644" o:title=""/>
          </v:shape>
          <o:OLEObject Type="Embed" ProgID="Equation.DSMT4" ShapeID="_x0000_i1409" DrawAspect="Content" ObjectID="_1791404376" r:id="rId645"/>
        </w:object>
      </w:r>
      <w:r w:rsidRPr="00867EE6">
        <w:t>.</w:t>
      </w:r>
    </w:p>
    <w:p w14:paraId="417606C5" w14:textId="77777777" w:rsidR="00533CEF" w:rsidRPr="00867EE6" w:rsidRDefault="00533CEF" w:rsidP="00533CEF">
      <w:r w:rsidRPr="00867EE6">
        <w:t xml:space="preserve">Tam giác </w:t>
      </w:r>
      <w:r w:rsidRPr="00867EE6">
        <w:rPr>
          <w:position w:val="-4"/>
        </w:rPr>
        <w:object w:dxaOrig="630" w:dyaOrig="300" w14:anchorId="4E4F00DB">
          <v:shape id="_x0000_i1410" type="#_x0000_t75" style="width:31.2pt;height:15pt" o:ole="">
            <v:imagedata r:id="rId646" o:title=""/>
          </v:shape>
          <o:OLEObject Type="Embed" ProgID="Equation.DSMT4" ShapeID="_x0000_i1410" DrawAspect="Content" ObjectID="_1791404377" r:id="rId647"/>
        </w:object>
      </w:r>
      <w:r w:rsidRPr="00867EE6">
        <w:t xml:space="preserve"> vuông tại </w:t>
      </w:r>
      <w:r w:rsidRPr="00867EE6">
        <w:rPr>
          <w:position w:val="-4"/>
        </w:rPr>
        <w:object w:dxaOrig="285" w:dyaOrig="300" w14:anchorId="47E0BBF5">
          <v:shape id="_x0000_i1411" type="#_x0000_t75" style="width:14.55pt;height:15pt" o:ole="">
            <v:imagedata r:id="rId648" o:title=""/>
          </v:shape>
          <o:OLEObject Type="Embed" ProgID="Equation.DSMT4" ShapeID="_x0000_i1411" DrawAspect="Content" ObjectID="_1791404378" r:id="rId649"/>
        </w:object>
      </w:r>
      <w:r w:rsidRPr="00867EE6">
        <w:t xml:space="preserve"> có đường cao </w:t>
      </w:r>
      <w:r w:rsidRPr="00867EE6">
        <w:rPr>
          <w:position w:val="-4"/>
        </w:rPr>
        <w:object w:dxaOrig="405" w:dyaOrig="300" w14:anchorId="13977D26">
          <v:shape id="_x0000_i1412" type="#_x0000_t75" style="width:20.8pt;height:15pt" o:ole="">
            <v:imagedata r:id="rId650" o:title=""/>
          </v:shape>
          <o:OLEObject Type="Embed" ProgID="Equation.DSMT4" ShapeID="_x0000_i1412" DrawAspect="Content" ObjectID="_1791404379" r:id="rId651"/>
        </w:object>
      </w:r>
      <w:r w:rsidRPr="00867EE6">
        <w:t xml:space="preserve"> nên ta có:</w:t>
      </w:r>
    </w:p>
    <w:p w14:paraId="67EE8DB4" w14:textId="77777777" w:rsidR="00533CEF" w:rsidRPr="00867EE6" w:rsidRDefault="00533CEF" w:rsidP="00533CEF">
      <w:r w:rsidRPr="00867EE6">
        <w:rPr>
          <w:position w:val="-56"/>
        </w:rPr>
        <w:object w:dxaOrig="5970" w:dyaOrig="1005" w14:anchorId="35A8D7CC">
          <v:shape id="_x0000_i1413" type="#_x0000_t75" style="width:298.8pt;height:50.75pt" o:ole="">
            <v:imagedata r:id="rId652" o:title=""/>
          </v:shape>
          <o:OLEObject Type="Embed" ProgID="Equation.DSMT4" ShapeID="_x0000_i1413" DrawAspect="Content" ObjectID="_1791404380" r:id="rId653"/>
        </w:object>
      </w:r>
    </w:p>
    <w:p w14:paraId="4DA31E89" w14:textId="77777777" w:rsidR="00867EE6" w:rsidRPr="00867EE6" w:rsidRDefault="00867EE6" w:rsidP="00867EE6">
      <w:pPr>
        <w:pStyle w:val="Heading3"/>
        <w:rPr>
          <w:rFonts w:ascii="Times New Roman" w:hAnsi="Times New Roman"/>
          <w:b/>
          <w:bCs/>
        </w:rPr>
      </w:pPr>
      <w:bookmarkStart w:id="3" w:name="_Hlk157084875"/>
      <w:r w:rsidRPr="00867EE6">
        <w:rPr>
          <w:rFonts w:ascii="Times New Roman" w:hAnsi="Times New Roman"/>
          <w:b/>
          <w:bCs/>
        </w:rPr>
        <w:t>Phần 3. Câu trả lời ngắn.</w:t>
      </w:r>
    </w:p>
    <w:p w14:paraId="05D75C4B" w14:textId="77777777" w:rsidR="00867EE6" w:rsidRPr="002918EB" w:rsidRDefault="00867EE6" w:rsidP="00867EE6">
      <w:pPr>
        <w:rPr>
          <w:i/>
          <w:iCs/>
          <w:lang w:eastAsia="x-none"/>
        </w:rPr>
      </w:pPr>
      <w:r w:rsidRPr="002918EB">
        <w:rPr>
          <w:i/>
          <w:iCs/>
          <w:lang w:eastAsia="x-none"/>
        </w:rPr>
        <w:t>Thí sinh trả lời đáp án từ câu 1 đến câu 6.</w:t>
      </w:r>
    </w:p>
    <w:bookmarkEnd w:id="3"/>
    <w:p w14:paraId="2D03F0C8" w14:textId="1180467B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Giả sử số tiền gốc là </w:t>
      </w:r>
      <w:r w:rsidRPr="00867EE6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5EB93099">
          <v:shape id="_x0000_i1414" type="#_x0000_t75" style="width:12.05pt;height:13.75pt" o:ole="">
            <v:imagedata r:id="rId257" o:title=""/>
          </v:shape>
          <o:OLEObject Type="Embed" ProgID="Equation.DSMT4" ShapeID="_x0000_i1414" DrawAspect="Content" ObjectID="_1791404381" r:id="rId65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, lãi suất l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95" w:dyaOrig="270" w14:anchorId="018A4C68">
          <v:shape id="_x0000_i1415" type="#_x0000_t75" style="width:24.95pt;height:13.75pt" o:ole="">
            <v:imagedata r:id="rId259" o:title=""/>
          </v:shape>
          <o:OLEObject Type="Embed" ProgID="Equation.DSMT4" ShapeID="_x0000_i1415" DrawAspect="Content" ObjectID="_1791404382" r:id="rId65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kì hạn gửi (có thể là tháng, quý hay năm) thì tồng số tiền nhận được cả gốc và lãi sau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95" w:dyaOrig="210" w14:anchorId="31A1D7B2">
          <v:shape id="_x0000_i1416" type="#_x0000_t75" style="width:10pt;height:10.8pt" o:ole="">
            <v:imagedata r:id="rId261" o:title=""/>
          </v:shape>
          <o:OLEObject Type="Embed" ProgID="Equation.DSMT4" ShapeID="_x0000_i1416" DrawAspect="Content" ObjectID="_1791404383" r:id="rId656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kì hạn gửi là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870" w:dyaOrig="375" w14:anchorId="28DC9E0F">
          <v:shape id="_x0000_i1417" type="#_x0000_t75" style="width:43.3pt;height:18.75pt" o:ole="">
            <v:imagedata r:id="rId263" o:title=""/>
          </v:shape>
          <o:OLEObject Type="Embed" ProgID="Equation.DSMT4" ShapeID="_x0000_i1417" DrawAspect="Content" ObjectID="_1791404384" r:id="rId657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à Hạnh gửi 100 triệu vào tài khoản định kỳ tính lãi kép với lãi suất l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495" w:dyaOrig="270" w14:anchorId="32A874FD">
          <v:shape id="_x0000_i1418" type="#_x0000_t75" style="width:24.95pt;height:13.75pt" o:ole="">
            <v:imagedata r:id="rId265" o:title=""/>
          </v:shape>
          <o:OLEObject Type="Embed" ProgID="Equation.DSMT4" ShapeID="_x0000_i1418" DrawAspect="Content" ObjectID="_1791404385" r:id="rId658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năm. Tính số tiền lãi thu được sau 10 năm.</w:t>
      </w:r>
    </w:p>
    <w:p w14:paraId="0B3900DA" w14:textId="77777777" w:rsidR="008A41C4" w:rsidRPr="00867EE6" w:rsidRDefault="008A41C4" w:rsidP="008A41C4">
      <w:pPr>
        <w:jc w:val="center"/>
        <w:rPr>
          <w:b/>
          <w:bCs/>
        </w:rPr>
      </w:pPr>
      <w:r w:rsidRPr="00867EE6">
        <w:rPr>
          <w:b/>
          <w:bCs/>
        </w:rPr>
        <w:t>Lời giải</w:t>
      </w:r>
    </w:p>
    <w:p w14:paraId="24E256A8" w14:textId="77777777" w:rsidR="008A41C4" w:rsidRPr="00867EE6" w:rsidRDefault="008A41C4" w:rsidP="008A41C4">
      <w:r w:rsidRPr="00867EE6">
        <w:t xml:space="preserve">Áp dụng công thức tính lãi kép, sau 10 năm số tiền cả gốc và lãi bà Hạnh thu về là : </w:t>
      </w:r>
      <w:r w:rsidRPr="00867EE6">
        <w:rPr>
          <w:position w:val="-10"/>
        </w:rPr>
        <w:object w:dxaOrig="3555" w:dyaOrig="375" w14:anchorId="039CCD57">
          <v:shape id="_x0000_i1419" type="#_x0000_t75" style="width:177.7pt;height:18.75pt" o:ole="">
            <v:imagedata r:id="rId659" o:title=""/>
          </v:shape>
          <o:OLEObject Type="Embed" ProgID="Equation.DSMT4" ShapeID="_x0000_i1419" DrawAspect="Content" ObjectID="_1791404386" r:id="rId660"/>
        </w:object>
      </w:r>
      <w:r w:rsidRPr="00867EE6">
        <w:t xml:space="preserve"> triệu đồng.</w:t>
      </w:r>
    </w:p>
    <w:p w14:paraId="1A232BFF" w14:textId="77777777" w:rsidR="008A41C4" w:rsidRPr="00867EE6" w:rsidRDefault="008A41C4" w:rsidP="008A41C4">
      <w:r w:rsidRPr="00867EE6">
        <w:t xml:space="preserve">Suy ra số tiền lãi bà Hạnh thu về sau 10 năm là </w:t>
      </w:r>
      <w:r w:rsidRPr="00867EE6">
        <w:rPr>
          <w:position w:val="-10"/>
        </w:rPr>
        <w:object w:dxaOrig="2415" w:dyaOrig="330" w14:anchorId="317E4003">
          <v:shape id="_x0000_i1420" type="#_x0000_t75" style="width:120.7pt;height:16.25pt" o:ole="">
            <v:imagedata r:id="rId661" o:title=""/>
          </v:shape>
          <o:OLEObject Type="Embed" ProgID="Equation.DSMT4" ShapeID="_x0000_i1420" DrawAspect="Content" ObjectID="_1791404387" r:id="rId662"/>
        </w:object>
      </w:r>
      <w:r w:rsidRPr="00867EE6">
        <w:t xml:space="preserve"> triệu đồng.</w:t>
      </w:r>
    </w:p>
    <w:p w14:paraId="525B9B9E" w14:textId="4C39DE6E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975" w:dyaOrig="360" w14:anchorId="536A742A">
          <v:shape id="_x0000_i1421" type="#_x0000_t75" style="width:48.7pt;height:18.3pt" o:ole="">
            <v:imagedata r:id="rId267" o:title=""/>
          </v:shape>
          <o:OLEObject Type="Embed" ProgID="Equation.DSMT4" ShapeID="_x0000_i1421" DrawAspect="Content" ObjectID="_1791404388" r:id="rId66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12"/>
          <w:sz w:val="24"/>
          <w:szCs w:val="24"/>
        </w:rPr>
        <w:object w:dxaOrig="975" w:dyaOrig="360" w14:anchorId="35F752E0">
          <v:shape id="_x0000_i1422" type="#_x0000_t75" style="width:48.7pt;height:18.3pt" o:ole="">
            <v:imagedata r:id="rId269" o:title=""/>
          </v:shape>
          <o:OLEObject Type="Embed" ProgID="Equation.DSMT4" ShapeID="_x0000_i1422" DrawAspect="Content" ObjectID="_1791404389" r:id="rId66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ới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485" w:dyaOrig="330" w14:anchorId="6C3334D6">
          <v:shape id="_x0000_i1423" type="#_x0000_t75" style="width:74.5pt;height:16.25pt" o:ole="">
            <v:imagedata r:id="rId271" o:title=""/>
          </v:shape>
          <o:OLEObject Type="Embed" ProgID="Equation.DSMT4" ShapeID="_x0000_i1423" DrawAspect="Content" ObjectID="_1791404390" r:id="rId665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Pr="00867EE6">
        <w:rPr>
          <w:rFonts w:ascii="Times New Roman" w:hAnsi="Times New Roman" w:cs="Times New Roman"/>
          <w:position w:val="-34"/>
          <w:sz w:val="24"/>
          <w:szCs w:val="24"/>
        </w:rPr>
        <w:object w:dxaOrig="1845" w:dyaOrig="795" w14:anchorId="037EF14E">
          <v:shape id="_x0000_i1424" type="#_x0000_t75" style="width:92.8pt;height:39.95pt" o:ole="">
            <v:imagedata r:id="rId273" o:title=""/>
          </v:shape>
          <o:OLEObject Type="Embed" ProgID="Equation.DSMT4" ShapeID="_x0000_i1424" DrawAspect="Content" ObjectID="_1791404391" r:id="rId666"/>
        </w:object>
      </w:r>
    </w:p>
    <w:p w14:paraId="1F6DEF44" w14:textId="77777777" w:rsidR="008A41C4" w:rsidRPr="00867EE6" w:rsidRDefault="008A41C4" w:rsidP="008A41C4">
      <w:pPr>
        <w:jc w:val="center"/>
        <w:rPr>
          <w:b/>
          <w:bCs/>
        </w:rPr>
      </w:pPr>
      <w:r w:rsidRPr="00867EE6">
        <w:rPr>
          <w:b/>
          <w:bCs/>
        </w:rPr>
        <w:t>Lời giải</w:t>
      </w:r>
    </w:p>
    <w:p w14:paraId="5780C8A3" w14:textId="77777777" w:rsidR="008A41C4" w:rsidRPr="00867EE6" w:rsidRDefault="008A41C4" w:rsidP="008A41C4">
      <w:pPr>
        <w:rPr>
          <w:position w:val="-66"/>
        </w:rPr>
      </w:pPr>
      <w:r w:rsidRPr="00867EE6">
        <w:rPr>
          <w:position w:val="-66"/>
        </w:rPr>
        <w:object w:dxaOrig="7665" w:dyaOrig="1440" w14:anchorId="37FBDEAE">
          <v:shape id="_x0000_i1425" type="#_x0000_t75" style="width:383.7pt;height:1in" o:ole="">
            <v:imagedata r:id="rId667" o:title=""/>
          </v:shape>
          <o:OLEObject Type="Embed" ProgID="Equation.DSMT4" ShapeID="_x0000_i1425" DrawAspect="Content" ObjectID="_1791404392" r:id="rId668"/>
        </w:object>
      </w:r>
    </w:p>
    <w:p w14:paraId="029DF341" w14:textId="7AC38576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Tìm tất cả giá trị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40" w:dyaOrig="210" w14:anchorId="549A8C88">
          <v:shape id="_x0000_i1426" type="#_x0000_t75" style="width:12.05pt;height:10.8pt" o:ole="">
            <v:imagedata r:id="rId275" o:title=""/>
          </v:shape>
          <o:OLEObject Type="Embed" ProgID="Equation.DSMT4" ShapeID="_x0000_i1426" DrawAspect="Content" ObjectID="_1791404393" r:id="rId669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để: Hàm số </w:t>
      </w:r>
      <w:r w:rsidRPr="00867EE6">
        <w:rPr>
          <w:rFonts w:ascii="Times New Roman" w:hAnsi="Times New Roman" w:cs="Times New Roman"/>
          <w:position w:val="-28"/>
          <w:sz w:val="24"/>
          <w:szCs w:val="24"/>
        </w:rPr>
        <w:object w:dxaOrig="2940" w:dyaOrig="660" w14:anchorId="480E16A5">
          <v:shape id="_x0000_i1427" type="#_x0000_t75" style="width:147.35pt;height:33.3pt" o:ole="">
            <v:imagedata r:id="rId277" o:title=""/>
          </v:shape>
          <o:OLEObject Type="Embed" ProgID="Equation.DSMT4" ShapeID="_x0000_i1427" DrawAspect="Content" ObjectID="_1791404394" r:id="rId67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xác định trên khoảng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5F879E97">
          <v:shape id="_x0000_i1428" type="#_x0000_t75" style="width:28.3pt;height:16.25pt" o:ole="">
            <v:imagedata r:id="rId279" o:title=""/>
          </v:shape>
          <o:OLEObject Type="Embed" ProgID="Equation.DSMT4" ShapeID="_x0000_i1428" DrawAspect="Content" ObjectID="_1791404395" r:id="rId671"/>
        </w:object>
      </w:r>
    </w:p>
    <w:p w14:paraId="0089B685" w14:textId="77777777" w:rsidR="008A41C4" w:rsidRPr="00867EE6" w:rsidRDefault="008A41C4" w:rsidP="008A41C4">
      <w:pPr>
        <w:rPr>
          <w:b/>
        </w:rPr>
      </w:pPr>
      <w:r w:rsidRPr="00867EE6">
        <w:rPr>
          <w:b/>
        </w:rPr>
        <w:t>Hướng dẫn giải</w:t>
      </w:r>
    </w:p>
    <w:p w14:paraId="3E2BBEBF" w14:textId="77777777" w:rsidR="008A41C4" w:rsidRPr="00867EE6" w:rsidRDefault="008A41C4" w:rsidP="008A41C4">
      <w:r w:rsidRPr="00867EE6">
        <w:t xml:space="preserve">Hàm số xác định trên khoảng </w:t>
      </w:r>
      <w:r w:rsidRPr="00867EE6">
        <w:rPr>
          <w:position w:val="-10"/>
        </w:rPr>
        <w:object w:dxaOrig="555" w:dyaOrig="315" w14:anchorId="70DC0136">
          <v:shape id="_x0000_i1429" type="#_x0000_t75" style="width:28.3pt;height:16.25pt" o:ole="">
            <v:imagedata r:id="rId672" o:title=""/>
          </v:shape>
          <o:OLEObject Type="Embed" ProgID="Equation.DSMT4" ShapeID="_x0000_i1429" DrawAspect="Content" ObjectID="_1791404396" r:id="rId673"/>
        </w:object>
      </w:r>
      <w:r w:rsidRPr="00867EE6">
        <w:t xml:space="preserve"> khi và chỉ khi: </w:t>
      </w:r>
      <w:r w:rsidRPr="00867EE6">
        <w:rPr>
          <w:position w:val="-30"/>
        </w:rPr>
        <w:object w:dxaOrig="2550" w:dyaOrig="735" w14:anchorId="43276635">
          <v:shape id="_x0000_i1430" type="#_x0000_t75" style="width:127.75pt;height:37.05pt" o:ole="">
            <v:imagedata r:id="rId674" o:title=""/>
          </v:shape>
          <o:OLEObject Type="Embed" ProgID="Equation.DSMT4" ShapeID="_x0000_i1430" DrawAspect="Content" ObjectID="_1791404397" r:id="rId675"/>
        </w:object>
      </w:r>
    </w:p>
    <w:p w14:paraId="2F41793A" w14:textId="77777777" w:rsidR="008A41C4" w:rsidRPr="00867EE6" w:rsidRDefault="008A41C4" w:rsidP="008A41C4">
      <w:r w:rsidRPr="00867EE6">
        <w:rPr>
          <w:position w:val="-34"/>
        </w:rPr>
        <w:object w:dxaOrig="6240" w:dyaOrig="810" w14:anchorId="5988E72E">
          <v:shape id="_x0000_i1431" type="#_x0000_t75" style="width:311.7pt;height:40.8pt" o:ole="">
            <v:imagedata r:id="rId676" o:title=""/>
          </v:shape>
          <o:OLEObject Type="Embed" ProgID="Equation.DSMT4" ShapeID="_x0000_i1431" DrawAspect="Content" ObjectID="_1791404398" r:id="rId677"/>
        </w:object>
      </w:r>
    </w:p>
    <w:p w14:paraId="7DD4769D" w14:textId="766609EB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>Giải bất phương trình sau:</w:t>
      </w:r>
    </w:p>
    <w:p w14:paraId="5AD76F5A" w14:textId="77777777" w:rsidR="008A41C4" w:rsidRPr="00867EE6" w:rsidRDefault="008A41C4" w:rsidP="008A41C4">
      <w:r w:rsidRPr="00867EE6">
        <w:rPr>
          <w:position w:val="-30"/>
        </w:rPr>
        <w:object w:dxaOrig="1770" w:dyaOrig="540" w14:anchorId="7419A713">
          <v:shape id="_x0000_i1432" type="#_x0000_t75" style="width:88.25pt;height:27.05pt" o:ole="">
            <v:imagedata r:id="rId678" o:title=""/>
          </v:shape>
          <o:OLEObject Type="Embed" ProgID="Equation.DSMT4" ShapeID="_x0000_i1432" DrawAspect="Content" ObjectID="_1791404399" r:id="rId679"/>
        </w:object>
      </w:r>
      <w:r w:rsidRPr="00867EE6">
        <w:t>;</w:t>
      </w:r>
    </w:p>
    <w:p w14:paraId="15D7B587" w14:textId="77777777" w:rsidR="008A41C4" w:rsidRPr="00867EE6" w:rsidRDefault="008A41C4" w:rsidP="008A41C4">
      <w:pPr>
        <w:rPr>
          <w:b/>
        </w:rPr>
      </w:pPr>
      <w:r w:rsidRPr="00867EE6">
        <w:rPr>
          <w:b/>
        </w:rPr>
        <w:t>Hướng dẫn giải</w:t>
      </w:r>
    </w:p>
    <w:p w14:paraId="0F5BA9C1" w14:textId="77777777" w:rsidR="008A41C4" w:rsidRPr="00867EE6" w:rsidRDefault="008A41C4" w:rsidP="008A41C4">
      <w:r w:rsidRPr="00867EE6">
        <w:t xml:space="preserve">Điều kiện: </w:t>
      </w:r>
      <w:r w:rsidRPr="00867EE6">
        <w:rPr>
          <w:position w:val="-10"/>
        </w:rPr>
        <w:object w:dxaOrig="2205" w:dyaOrig="330" w14:anchorId="172B7C2A">
          <v:shape id="_x0000_i1433" type="#_x0000_t75" style="width:110.3pt;height:16.25pt" o:ole="">
            <v:imagedata r:id="rId680" o:title=""/>
          </v:shape>
          <o:OLEObject Type="Embed" ProgID="Equation.DSMT4" ShapeID="_x0000_i1433" DrawAspect="Content" ObjectID="_1791404400" r:id="rId681"/>
        </w:object>
      </w:r>
    </w:p>
    <w:p w14:paraId="4A8BFCF2" w14:textId="77777777" w:rsidR="008A41C4" w:rsidRPr="00867EE6" w:rsidRDefault="008A41C4" w:rsidP="008A41C4">
      <w:r w:rsidRPr="00867EE6">
        <w:t xml:space="preserve">Khi đó, do cơ số </w:t>
      </w:r>
      <w:r w:rsidRPr="00867EE6">
        <w:rPr>
          <w:position w:val="-24"/>
        </w:rPr>
        <w:object w:dxaOrig="900" w:dyaOrig="615" w14:anchorId="7A471F43">
          <v:shape id="_x0000_i1434" type="#_x0000_t75" style="width:44.95pt;height:31.2pt" o:ole="">
            <v:imagedata r:id="rId682" o:title=""/>
          </v:shape>
          <o:OLEObject Type="Embed" ProgID="Equation.DSMT4" ShapeID="_x0000_i1434" DrawAspect="Content" ObjectID="_1791404401" r:id="rId683"/>
        </w:object>
      </w:r>
      <w:r w:rsidRPr="00867EE6">
        <w:t xml:space="preserve"> nên bất phương trình đã cho trở thành:</w:t>
      </w:r>
    </w:p>
    <w:p w14:paraId="7773B3B7" w14:textId="77777777" w:rsidR="008A41C4" w:rsidRPr="00867EE6" w:rsidRDefault="008A41C4" w:rsidP="008A41C4">
      <w:pPr>
        <w:rPr>
          <w:position w:val="-28"/>
        </w:rPr>
      </w:pPr>
      <w:r w:rsidRPr="00867EE6">
        <w:rPr>
          <w:position w:val="-28"/>
        </w:rPr>
        <w:object w:dxaOrig="4050" w:dyaOrig="735" w14:anchorId="15873C89">
          <v:shape id="_x0000_i1435" type="#_x0000_t75" style="width:202.25pt;height:37.05pt" o:ole="">
            <v:imagedata r:id="rId684" o:title=""/>
          </v:shape>
          <o:OLEObject Type="Embed" ProgID="Equation.DSMT4" ShapeID="_x0000_i1435" DrawAspect="Content" ObjectID="_1791404402" r:id="rId685"/>
        </w:object>
      </w:r>
    </w:p>
    <w:p w14:paraId="2CC27196" w14:textId="77777777" w:rsidR="008A41C4" w:rsidRPr="00867EE6" w:rsidRDefault="008A41C4" w:rsidP="008A41C4">
      <w:r w:rsidRPr="00867EE6">
        <w:t xml:space="preserve">Kết hợp với điều kiện </w:t>
      </w:r>
      <w:r w:rsidRPr="00867EE6">
        <w:rPr>
          <w:position w:val="-10"/>
        </w:rPr>
        <w:object w:dxaOrig="345" w:dyaOrig="330" w14:anchorId="002A1C87">
          <v:shape id="_x0000_i1436" type="#_x0000_t75" style="width:17.5pt;height:16.25pt" o:ole="">
            <v:imagedata r:id="rId686" o:title=""/>
          </v:shape>
          <o:OLEObject Type="Embed" ProgID="Equation.DSMT4" ShapeID="_x0000_i1436" DrawAspect="Content" ObjectID="_1791404403" r:id="rId687"/>
        </w:object>
      </w:r>
      <w:r w:rsidRPr="00867EE6">
        <w:t>, ta được tập nghiệm của bất phương trình là:</w:t>
      </w:r>
    </w:p>
    <w:p w14:paraId="3A8C55F1" w14:textId="77777777" w:rsidR="008A41C4" w:rsidRPr="00867EE6" w:rsidRDefault="008A41C4" w:rsidP="008A41C4">
      <w:pPr>
        <w:rPr>
          <w:position w:val="-10"/>
        </w:rPr>
      </w:pPr>
      <w:r w:rsidRPr="00867EE6">
        <w:rPr>
          <w:position w:val="-10"/>
        </w:rPr>
        <w:object w:dxaOrig="1305" w:dyaOrig="330" w14:anchorId="6A9528D4">
          <v:shape id="_x0000_i1437" type="#_x0000_t75" style="width:65.75pt;height:16.25pt" o:ole="">
            <v:imagedata r:id="rId688" o:title=""/>
          </v:shape>
          <o:OLEObject Type="Embed" ProgID="Equation.DSMT4" ShapeID="_x0000_i1437" DrawAspect="Content" ObjectID="_1791404404" r:id="rId689"/>
        </w:object>
      </w:r>
    </w:p>
    <w:p w14:paraId="34C9DF36" w14:textId="12ABB589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15" w:dyaOrig="270" w14:anchorId="774C3949">
          <v:shape id="_x0000_i1438" type="#_x0000_t75" style="width:45.8pt;height:13.75pt" o:ole="">
            <v:imagedata r:id="rId283" o:title=""/>
          </v:shape>
          <o:OLEObject Type="Embed" ProgID="Equation.DSMT4" ShapeID="_x0000_i1438" DrawAspect="Content" ObjectID="_1791404405" r:id="rId690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hình bình hành tâm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423E9FCD">
          <v:shape id="_x0000_i1439" type="#_x0000_t75" style="width:11.25pt;height:13.75pt" o:ole="">
            <v:imagedata r:id="rId285" o:title=""/>
          </v:shape>
          <o:OLEObject Type="Embed" ProgID="Equation.DSMT4" ShapeID="_x0000_i1439" DrawAspect="Content" ObjectID="_1791404406" r:id="rId691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1770" w:dyaOrig="360" w14:anchorId="77856618">
          <v:shape id="_x0000_i1440" type="#_x0000_t75" style="width:88.25pt;height:18.3pt" o:ole="">
            <v:imagedata r:id="rId287" o:title=""/>
          </v:shape>
          <o:OLEObject Type="Embed" ProgID="Equation.DSMT4" ShapeID="_x0000_i1440" DrawAspect="Content" ObjectID="_1791404407" r:id="rId692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. Tìm số đo của góc </w:t>
      </w:r>
      <w:r w:rsidRPr="00867EE6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53AA92C4">
          <v:shape id="_x0000_i1441" type="#_x0000_t75" style="width:48.3pt;height:20.8pt" o:ole="">
            <v:imagedata r:id="rId289" o:title=""/>
          </v:shape>
          <o:OLEObject Type="Embed" ProgID="Equation.DSMT4" ShapeID="_x0000_i1441" DrawAspect="Content" ObjectID="_1791404408" r:id="rId693"/>
        </w:object>
      </w:r>
    </w:p>
    <w:p w14:paraId="3F84DA3B" w14:textId="77777777" w:rsidR="008A41C4" w:rsidRPr="00867EE6" w:rsidRDefault="008A41C4" w:rsidP="008A41C4">
      <w:pPr>
        <w:rPr>
          <w:b/>
        </w:rPr>
      </w:pPr>
      <w:r w:rsidRPr="00867EE6">
        <w:rPr>
          <w:b/>
        </w:rPr>
        <w:t>Hướng dẫn giải</w:t>
      </w:r>
    </w:p>
    <w:p w14:paraId="66B4EB70" w14:textId="29D3E0A7" w:rsidR="008A41C4" w:rsidRPr="00867EE6" w:rsidRDefault="008A41C4" w:rsidP="008A41C4">
      <w:pPr>
        <w:jc w:val="center"/>
        <w:rPr>
          <w:b/>
        </w:rPr>
      </w:pPr>
      <w:r w:rsidRPr="00867EE6">
        <w:rPr>
          <w:noProof/>
        </w:rPr>
        <w:drawing>
          <wp:inline distT="0" distB="0" distL="0" distR="0" wp14:anchorId="51CD4058" wp14:editId="4358341C">
            <wp:extent cx="2933700" cy="2209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B91801" w14:textId="77777777" w:rsidR="008A41C4" w:rsidRPr="00867EE6" w:rsidRDefault="008A41C4" w:rsidP="008A41C4">
      <w:r w:rsidRPr="00867EE6">
        <w:t xml:space="preserve">Gọi </w:t>
      </w:r>
      <w:r w:rsidRPr="00867EE6">
        <w:rPr>
          <w:position w:val="-4"/>
        </w:rPr>
        <w:object w:dxaOrig="330" w:dyaOrig="270" w14:anchorId="4A2A5353">
          <v:shape id="_x0000_i1442" type="#_x0000_t75" style="width:16.25pt;height:13.75pt" o:ole="">
            <v:imagedata r:id="rId695" o:title=""/>
          </v:shape>
          <o:OLEObject Type="Embed" ProgID="Equation.DSMT4" ShapeID="_x0000_i1442" DrawAspect="Content" ObjectID="_1791404409" r:id="rId696"/>
        </w:object>
      </w:r>
      <w:r w:rsidRPr="00867EE6">
        <w:t xml:space="preserve"> là trung điểm cạnh </w:t>
      </w:r>
      <w:r w:rsidRPr="00867EE6">
        <w:rPr>
          <w:position w:val="-6"/>
        </w:rPr>
        <w:object w:dxaOrig="375" w:dyaOrig="270" w14:anchorId="54CB6B72">
          <v:shape id="_x0000_i1443" type="#_x0000_t75" style="width:18.75pt;height:13.75pt" o:ole="">
            <v:imagedata r:id="rId697" o:title=""/>
          </v:shape>
          <o:OLEObject Type="Embed" ProgID="Equation.DSMT4" ShapeID="_x0000_i1443" DrawAspect="Content" ObjectID="_1791404410" r:id="rId698"/>
        </w:object>
      </w:r>
      <w:r w:rsidRPr="00867EE6">
        <w:t>.</w:t>
      </w:r>
    </w:p>
    <w:p w14:paraId="68DAC2EA" w14:textId="77777777" w:rsidR="008A41C4" w:rsidRPr="00867EE6" w:rsidRDefault="008A41C4" w:rsidP="008A41C4">
      <w:r w:rsidRPr="00867EE6">
        <w:t xml:space="preserve">Khi đó </w:t>
      </w:r>
      <w:r w:rsidRPr="00867EE6">
        <w:rPr>
          <w:position w:val="-6"/>
        </w:rPr>
        <w:object w:dxaOrig="480" w:dyaOrig="270" w14:anchorId="1AE5DB85">
          <v:shape id="_x0000_i1444" type="#_x0000_t75" style="width:23.7pt;height:13.75pt" o:ole="">
            <v:imagedata r:id="rId699" o:title=""/>
          </v:shape>
          <o:OLEObject Type="Embed" ProgID="Equation.DSMT4" ShapeID="_x0000_i1444" DrawAspect="Content" ObjectID="_1791404411" r:id="rId700"/>
        </w:object>
      </w:r>
      <w:r w:rsidRPr="00867EE6">
        <w:t xml:space="preserve"> là đường trung bình của tam giác </w:t>
      </w:r>
      <w:r w:rsidRPr="00867EE6">
        <w:rPr>
          <w:position w:val="-6"/>
        </w:rPr>
        <w:object w:dxaOrig="525" w:dyaOrig="270" w14:anchorId="7F232E64">
          <v:shape id="_x0000_i1445" type="#_x0000_t75" style="width:26.2pt;height:13.75pt" o:ole="">
            <v:imagedata r:id="rId701" o:title=""/>
          </v:shape>
          <o:OLEObject Type="Embed" ProgID="Equation.DSMT4" ShapeID="_x0000_i1445" DrawAspect="Content" ObjectID="_1791404412" r:id="rId702"/>
        </w:object>
      </w:r>
      <w:r w:rsidRPr="00867EE6">
        <w:t xml:space="preserve"> nên </w:t>
      </w:r>
      <w:r w:rsidRPr="00867EE6">
        <w:rPr>
          <w:position w:val="-6"/>
        </w:rPr>
        <w:object w:dxaOrig="1005" w:dyaOrig="270" w14:anchorId="03B7B18F">
          <v:shape id="_x0000_i1446" type="#_x0000_t75" style="width:50.75pt;height:13.75pt" o:ole="">
            <v:imagedata r:id="rId703" o:title=""/>
          </v:shape>
          <o:OLEObject Type="Embed" ProgID="Equation.DSMT4" ShapeID="_x0000_i1446" DrawAspect="Content" ObjectID="_1791404413" r:id="rId704"/>
        </w:object>
      </w:r>
      <w:r w:rsidRPr="00867EE6">
        <w:t>.</w:t>
      </w:r>
    </w:p>
    <w:p w14:paraId="2B748212" w14:textId="77777777" w:rsidR="008A41C4" w:rsidRPr="00867EE6" w:rsidRDefault="008A41C4" w:rsidP="008A41C4">
      <w:r w:rsidRPr="00867EE6">
        <w:t xml:space="preserve">Do vậy </w:t>
      </w:r>
      <w:r w:rsidRPr="00867EE6">
        <w:rPr>
          <w:position w:val="-10"/>
        </w:rPr>
        <w:object w:dxaOrig="2175" w:dyaOrig="330" w14:anchorId="39237EE9">
          <v:shape id="_x0000_i1447" type="#_x0000_t75" style="width:109.05pt;height:16.25pt" o:ole="">
            <v:imagedata r:id="rId705" o:title=""/>
          </v:shape>
          <o:OLEObject Type="Embed" ProgID="Equation.DSMT4" ShapeID="_x0000_i1447" DrawAspect="Content" ObjectID="_1791404414" r:id="rId706"/>
        </w:object>
      </w:r>
      <w:r w:rsidRPr="00867EE6">
        <w:t>.</w:t>
      </w:r>
    </w:p>
    <w:p w14:paraId="2FAEB811" w14:textId="77777777" w:rsidR="008A41C4" w:rsidRPr="00867EE6" w:rsidRDefault="008A41C4" w:rsidP="008A41C4">
      <w:r w:rsidRPr="00867EE6">
        <w:t xml:space="preserve">Tam giác </w:t>
      </w:r>
      <w:r w:rsidRPr="00867EE6">
        <w:rPr>
          <w:position w:val="-6"/>
        </w:rPr>
        <w:object w:dxaOrig="525" w:dyaOrig="270" w14:anchorId="21C880D2">
          <v:shape id="_x0000_i1448" type="#_x0000_t75" style="width:26.2pt;height:13.75pt" o:ole="">
            <v:imagedata r:id="rId707" o:title=""/>
          </v:shape>
          <o:OLEObject Type="Embed" ProgID="Equation.DSMT4" ShapeID="_x0000_i1448" DrawAspect="Content" ObjectID="_1791404415" r:id="rId708"/>
        </w:object>
      </w:r>
      <w:r w:rsidRPr="00867EE6">
        <w:t xml:space="preserve"> vuông tại </w:t>
      </w:r>
      <w:r w:rsidRPr="00867EE6">
        <w:rPr>
          <w:position w:val="-4"/>
        </w:rPr>
        <w:object w:dxaOrig="225" w:dyaOrig="270" w14:anchorId="2402B967">
          <v:shape id="_x0000_i1449" type="#_x0000_t75" style="width:11.25pt;height:13.75pt" o:ole="">
            <v:imagedata r:id="rId709" o:title=""/>
          </v:shape>
          <o:OLEObject Type="Embed" ProgID="Equation.DSMT4" ShapeID="_x0000_i1449" DrawAspect="Content" ObjectID="_1791404416" r:id="rId710"/>
        </w:object>
      </w:r>
      <w:r w:rsidRPr="00867EE6">
        <w:t xml:space="preserve"> có trung tuyến </w:t>
      </w:r>
      <w:r w:rsidRPr="00867EE6">
        <w:rPr>
          <w:position w:val="-24"/>
        </w:rPr>
        <w:object w:dxaOrig="1065" w:dyaOrig="615" w14:anchorId="178F7857">
          <v:shape id="_x0000_i1450" type="#_x0000_t75" style="width:53.25pt;height:31.2pt" o:ole="">
            <v:imagedata r:id="rId711" o:title=""/>
          </v:shape>
          <o:OLEObject Type="Embed" ProgID="Equation.DSMT4" ShapeID="_x0000_i1450" DrawAspect="Content" ObjectID="_1791404417" r:id="rId712"/>
        </w:object>
      </w:r>
      <w:r w:rsidRPr="00867EE6">
        <w:t>;</w:t>
      </w:r>
    </w:p>
    <w:p w14:paraId="5CD8419C" w14:textId="77777777" w:rsidR="008A41C4" w:rsidRPr="00867EE6" w:rsidRDefault="008A41C4" w:rsidP="008A41C4">
      <w:r w:rsidRPr="00867EE6">
        <w:t xml:space="preserve">Tam giác </w:t>
      </w:r>
      <w:r w:rsidRPr="00867EE6">
        <w:rPr>
          <w:position w:val="-6"/>
        </w:rPr>
        <w:object w:dxaOrig="540" w:dyaOrig="270" w14:anchorId="760865DD">
          <v:shape id="_x0000_i1451" type="#_x0000_t75" style="width:27.05pt;height:13.75pt" o:ole="">
            <v:imagedata r:id="rId713" o:title=""/>
          </v:shape>
          <o:OLEObject Type="Embed" ProgID="Equation.DSMT4" ShapeID="_x0000_i1451" DrawAspect="Content" ObjectID="_1791404418" r:id="rId714"/>
        </w:object>
      </w:r>
      <w:r w:rsidRPr="00867EE6">
        <w:t xml:space="preserve"> vuông tại </w:t>
      </w:r>
      <w:r w:rsidRPr="00867EE6">
        <w:rPr>
          <w:position w:val="-6"/>
        </w:rPr>
        <w:object w:dxaOrig="225" w:dyaOrig="270" w14:anchorId="3B38BB55">
          <v:shape id="_x0000_i1452" type="#_x0000_t75" style="width:11.25pt;height:13.75pt" o:ole="">
            <v:imagedata r:id="rId715" o:title=""/>
          </v:shape>
          <o:OLEObject Type="Embed" ProgID="Equation.DSMT4" ShapeID="_x0000_i1452" DrawAspect="Content" ObjectID="_1791404419" r:id="rId716"/>
        </w:object>
      </w:r>
      <w:r w:rsidRPr="00867EE6">
        <w:t xml:space="preserve"> có trung tuyến </w:t>
      </w:r>
      <w:r w:rsidRPr="00867EE6">
        <w:rPr>
          <w:position w:val="-24"/>
        </w:rPr>
        <w:object w:dxaOrig="1065" w:dyaOrig="615" w14:anchorId="0A778306">
          <v:shape id="_x0000_i1453" type="#_x0000_t75" style="width:53.25pt;height:31.2pt" o:ole="">
            <v:imagedata r:id="rId717" o:title=""/>
          </v:shape>
          <o:OLEObject Type="Embed" ProgID="Equation.DSMT4" ShapeID="_x0000_i1453" DrawAspect="Content" ObjectID="_1791404420" r:id="rId718"/>
        </w:object>
      </w:r>
      <w:r w:rsidRPr="00867EE6">
        <w:t>.</w:t>
      </w:r>
    </w:p>
    <w:p w14:paraId="6F59EAEA" w14:textId="77777777" w:rsidR="008A41C4" w:rsidRPr="00867EE6" w:rsidRDefault="008A41C4" w:rsidP="008A41C4">
      <w:r w:rsidRPr="00867EE6">
        <w:t xml:space="preserve">Suy ra tam giác </w:t>
      </w:r>
      <w:r w:rsidRPr="00867EE6">
        <w:rPr>
          <w:position w:val="-6"/>
        </w:rPr>
        <w:object w:dxaOrig="600" w:dyaOrig="270" w14:anchorId="25EA3A2C">
          <v:shape id="_x0000_i1454" type="#_x0000_t75" style="width:29.95pt;height:13.75pt" o:ole="">
            <v:imagedata r:id="rId719" o:title=""/>
          </v:shape>
          <o:OLEObject Type="Embed" ProgID="Equation.DSMT4" ShapeID="_x0000_i1454" DrawAspect="Content" ObjectID="_1791404421" r:id="rId720"/>
        </w:object>
      </w:r>
      <w:r w:rsidRPr="00867EE6">
        <w:t xml:space="preserve"> cân tại </w:t>
      </w:r>
      <w:r w:rsidRPr="00867EE6">
        <w:rPr>
          <w:position w:val="-4"/>
        </w:rPr>
        <w:object w:dxaOrig="330" w:dyaOrig="270" w14:anchorId="25C67E48">
          <v:shape id="_x0000_i1455" type="#_x0000_t75" style="width:16.25pt;height:13.75pt" o:ole="">
            <v:imagedata r:id="rId721" o:title=""/>
          </v:shape>
          <o:OLEObject Type="Embed" ProgID="Equation.DSMT4" ShapeID="_x0000_i1455" DrawAspect="Content" ObjectID="_1791404422" r:id="rId722"/>
        </w:object>
      </w:r>
      <w:r w:rsidRPr="00867EE6">
        <w:t xml:space="preserve">, mà </w:t>
      </w:r>
      <w:r w:rsidRPr="00867EE6">
        <w:rPr>
          <w:position w:val="-6"/>
        </w:rPr>
        <w:object w:dxaOrig="225" w:dyaOrig="270" w14:anchorId="4AE750E5">
          <v:shape id="_x0000_i1456" type="#_x0000_t75" style="width:11.25pt;height:13.75pt" o:ole="">
            <v:imagedata r:id="rId723" o:title=""/>
          </v:shape>
          <o:OLEObject Type="Embed" ProgID="Equation.DSMT4" ShapeID="_x0000_i1456" DrawAspect="Content" ObjectID="_1791404423" r:id="rId724"/>
        </w:object>
      </w:r>
      <w:r w:rsidRPr="00867EE6">
        <w:t xml:space="preserve"> là trung điểm </w:t>
      </w:r>
      <w:r w:rsidRPr="00867EE6">
        <w:rPr>
          <w:position w:val="-6"/>
        </w:rPr>
        <w:object w:dxaOrig="420" w:dyaOrig="270" w14:anchorId="271738A2">
          <v:shape id="_x0000_i1457" type="#_x0000_t75" style="width:21.25pt;height:13.75pt" o:ole="">
            <v:imagedata r:id="rId725" o:title=""/>
          </v:shape>
          <o:OLEObject Type="Embed" ProgID="Equation.DSMT4" ShapeID="_x0000_i1457" DrawAspect="Content" ObjectID="_1791404424" r:id="rId726"/>
        </w:object>
      </w:r>
      <w:r w:rsidRPr="00867EE6">
        <w:t xml:space="preserve"> nên</w:t>
      </w:r>
    </w:p>
    <w:p w14:paraId="67960CC4" w14:textId="77777777" w:rsidR="008A41C4" w:rsidRPr="00867EE6" w:rsidRDefault="008A41C4" w:rsidP="008A41C4">
      <w:r w:rsidRPr="00867EE6">
        <w:rPr>
          <w:position w:val="-10"/>
        </w:rPr>
        <w:object w:dxaOrig="3210" w:dyaOrig="360" w14:anchorId="40E477B7">
          <v:shape id="_x0000_i1458" type="#_x0000_t75" style="width:160.25pt;height:18.3pt" o:ole="">
            <v:imagedata r:id="rId727" o:title=""/>
          </v:shape>
          <o:OLEObject Type="Embed" ProgID="Equation.DSMT4" ShapeID="_x0000_i1458" DrawAspect="Content" ObjectID="_1791404425" r:id="rId728"/>
        </w:object>
      </w:r>
      <w:r w:rsidRPr="00867EE6">
        <w:t xml:space="preserve">Từ (1) và (2) suy ra </w:t>
      </w:r>
      <w:r w:rsidRPr="00867EE6">
        <w:rPr>
          <w:position w:val="-10"/>
        </w:rPr>
        <w:object w:dxaOrig="1470" w:dyaOrig="360" w14:anchorId="17D191A8">
          <v:shape id="_x0000_i1459" type="#_x0000_t75" style="width:73.25pt;height:18.3pt" o:ole="">
            <v:imagedata r:id="rId729" o:title=""/>
          </v:shape>
          <o:OLEObject Type="Embed" ProgID="Equation.DSMT4" ShapeID="_x0000_i1459" DrawAspect="Content" ObjectID="_1791404426" r:id="rId730"/>
        </w:object>
      </w:r>
      <w:r w:rsidRPr="00867EE6">
        <w:t xml:space="preserve"> hay </w:t>
      </w:r>
      <w:r w:rsidRPr="00867EE6">
        <w:rPr>
          <w:position w:val="-6"/>
        </w:rPr>
        <w:object w:dxaOrig="960" w:dyaOrig="270" w14:anchorId="5DCD9C44">
          <v:shape id="_x0000_i1460" type="#_x0000_t75" style="width:48.3pt;height:13.75pt" o:ole="">
            <v:imagedata r:id="rId731" o:title=""/>
          </v:shape>
          <o:OLEObject Type="Embed" ProgID="Equation.DSMT4" ShapeID="_x0000_i1460" DrawAspect="Content" ObjectID="_1791404427" r:id="rId732"/>
        </w:object>
      </w:r>
      <w:r w:rsidRPr="00867EE6">
        <w:t>.</w:t>
      </w:r>
    </w:p>
    <w:p w14:paraId="02749B7D" w14:textId="44C04534" w:rsidR="008A41C4" w:rsidRPr="00867EE6" w:rsidRDefault="008A41C4" w:rsidP="00867EE6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contextualSpacing/>
        <w:rPr>
          <w:rFonts w:ascii="Times New Roman" w:hAnsi="Times New Roman" w:cs="Times New Roman"/>
          <w:sz w:val="24"/>
          <w:szCs w:val="24"/>
        </w:rPr>
      </w:pPr>
      <w:r w:rsidRPr="00867EE6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33F0CC6C">
          <v:shape id="_x0000_i1461" type="#_x0000_t75" style="width:46.2pt;height:14.55pt" o:ole="">
            <v:imagedata r:id="rId291" o:title=""/>
          </v:shape>
          <o:OLEObject Type="Embed" ProgID="Equation.DSMT4" ShapeID="_x0000_i1461" DrawAspect="Content" ObjectID="_1791404428" r:id="rId733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có đáy là hình vuông cạnh </w:t>
      </w:r>
      <w:r w:rsidRPr="00867EE6">
        <w:rPr>
          <w:rFonts w:ascii="Times New Roman" w:hAnsi="Times New Roman" w:cs="Times New Roman"/>
          <w:position w:val="-10"/>
          <w:sz w:val="24"/>
          <w:szCs w:val="24"/>
        </w:rPr>
        <w:object w:dxaOrig="1680" w:dyaOrig="315" w14:anchorId="37DF1E68">
          <v:shape id="_x0000_i1462" type="#_x0000_t75" style="width:84.05pt;height:16.25pt" o:ole="">
            <v:imagedata r:id="rId293" o:title=""/>
          </v:shape>
          <o:OLEObject Type="Embed" ProgID="Equation.DSMT4" ShapeID="_x0000_i1462" DrawAspect="Content" ObjectID="_1791404429" r:id="rId734"/>
        </w:object>
      </w:r>
      <w:r w:rsidRPr="00867EE6">
        <w:rPr>
          <w:rFonts w:ascii="Times New Roman" w:hAnsi="Times New Roman" w:cs="Times New Roman"/>
          <w:sz w:val="24"/>
          <w:szCs w:val="24"/>
        </w:rPr>
        <w:t xml:space="preserve"> và </w:t>
      </w:r>
      <w:r w:rsidRPr="00867EE6">
        <w:rPr>
          <w:rFonts w:ascii="Times New Roman" w:hAnsi="Times New Roman" w:cs="Times New Roman"/>
          <w:position w:val="-6"/>
          <w:sz w:val="24"/>
          <w:szCs w:val="24"/>
        </w:rPr>
        <w:object w:dxaOrig="840" w:dyaOrig="285" w14:anchorId="059E4717">
          <v:shape id="_x0000_i1463" type="#_x0000_t75" style="width:42.05pt;height:14.55pt" o:ole="">
            <v:imagedata r:id="rId295" o:title=""/>
          </v:shape>
          <o:OLEObject Type="Embed" ProgID="Equation.DSMT4" ShapeID="_x0000_i1463" DrawAspect="Content" ObjectID="_1791404430" r:id="rId735"/>
        </w:object>
      </w:r>
      <w:r w:rsidRPr="00867EE6">
        <w:rPr>
          <w:rFonts w:ascii="Times New Roman" w:hAnsi="Times New Roman" w:cs="Times New Roman"/>
          <w:sz w:val="24"/>
          <w:szCs w:val="24"/>
        </w:rPr>
        <w:t>.</w:t>
      </w:r>
    </w:p>
    <w:p w14:paraId="4E7DCD8C" w14:textId="77777777" w:rsidR="008A41C4" w:rsidRPr="00867EE6" w:rsidRDefault="008A41C4" w:rsidP="008A41C4">
      <w:r w:rsidRPr="00867EE6">
        <w:t xml:space="preserve">Tính góc giữa hai đường thẳng </w:t>
      </w:r>
      <w:r w:rsidRPr="00867EE6">
        <w:rPr>
          <w:position w:val="-6"/>
        </w:rPr>
        <w:object w:dxaOrig="345" w:dyaOrig="285" w14:anchorId="2419DF86">
          <v:shape id="_x0000_i1464" type="#_x0000_t75" style="width:17.5pt;height:14.55pt" o:ole="">
            <v:imagedata r:id="rId297" o:title=""/>
          </v:shape>
          <o:OLEObject Type="Embed" ProgID="Equation.DSMT4" ShapeID="_x0000_i1464" DrawAspect="Content" ObjectID="_1791404431" r:id="rId736"/>
        </w:object>
      </w:r>
      <w:r w:rsidRPr="00867EE6">
        <w:t xml:space="preserve"> và </w:t>
      </w:r>
      <w:r w:rsidRPr="00867EE6">
        <w:rPr>
          <w:position w:val="-6"/>
        </w:rPr>
        <w:object w:dxaOrig="435" w:dyaOrig="285" w14:anchorId="0FA0EAEE">
          <v:shape id="_x0000_i1465" type="#_x0000_t75" style="width:22.05pt;height:14.55pt" o:ole="">
            <v:imagedata r:id="rId299" o:title=""/>
          </v:shape>
          <o:OLEObject Type="Embed" ProgID="Equation.DSMT4" ShapeID="_x0000_i1465" DrawAspect="Content" ObjectID="_1791404432" r:id="rId737"/>
        </w:object>
      </w:r>
      <w:r w:rsidRPr="00867EE6">
        <w:t>.</w:t>
      </w:r>
    </w:p>
    <w:p w14:paraId="4B43441C" w14:textId="77777777" w:rsidR="008A41C4" w:rsidRPr="00867EE6" w:rsidRDefault="008A41C4" w:rsidP="008A41C4">
      <w:pPr>
        <w:jc w:val="center"/>
        <w:rPr>
          <w:b/>
          <w:bCs/>
        </w:rPr>
      </w:pPr>
      <w:r w:rsidRPr="00867EE6">
        <w:rPr>
          <w:b/>
          <w:bCs/>
        </w:rPr>
        <w:t>Lời giải</w:t>
      </w:r>
    </w:p>
    <w:p w14:paraId="6E98C541" w14:textId="6B5C0FFD" w:rsidR="008A41C4" w:rsidRPr="00867EE6" w:rsidRDefault="008A41C4" w:rsidP="008A41C4">
      <w:pPr>
        <w:jc w:val="center"/>
        <w:rPr>
          <w:b/>
          <w:bCs/>
        </w:rPr>
      </w:pPr>
      <w:r w:rsidRPr="00867EE6">
        <w:rPr>
          <w:noProof/>
        </w:rPr>
        <w:drawing>
          <wp:inline distT="0" distB="0" distL="0" distR="0" wp14:anchorId="2B61585F" wp14:editId="08D841AC">
            <wp:extent cx="2127250" cy="163195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43BB5" w14:textId="77777777" w:rsidR="008A41C4" w:rsidRPr="00867EE6" w:rsidRDefault="008A41C4" w:rsidP="008A41C4">
      <w:r w:rsidRPr="00867EE6">
        <w:t xml:space="preserve">Ta có: </w:t>
      </w:r>
      <w:r w:rsidRPr="00867EE6">
        <w:rPr>
          <w:position w:val="-10"/>
        </w:rPr>
        <w:object w:dxaOrig="3240" w:dyaOrig="315" w14:anchorId="5087F8EC">
          <v:shape id="_x0000_i1466" type="#_x0000_t75" style="width:162.3pt;height:16.25pt" o:ole="">
            <v:imagedata r:id="rId739" o:title=""/>
          </v:shape>
          <o:OLEObject Type="Embed" ProgID="Equation.DSMT4" ShapeID="_x0000_i1466" DrawAspect="Content" ObjectID="_1791404433" r:id="rId740"/>
        </w:object>
      </w:r>
    </w:p>
    <w:p w14:paraId="6A037A93" w14:textId="77777777" w:rsidR="008A41C4" w:rsidRPr="00867EE6" w:rsidRDefault="008A41C4" w:rsidP="008A41C4">
      <w:r w:rsidRPr="00867EE6">
        <w:t xml:space="preserve">Ta có: </w:t>
      </w:r>
      <w:r w:rsidRPr="00867EE6">
        <w:rPr>
          <w:position w:val="-30"/>
        </w:rPr>
        <w:object w:dxaOrig="3825" w:dyaOrig="735" w14:anchorId="0B65495C">
          <v:shape id="_x0000_i1467" type="#_x0000_t75" style="width:191.45pt;height:37.05pt" o:ole="">
            <v:imagedata r:id="rId741" o:title=""/>
          </v:shape>
          <o:OLEObject Type="Embed" ProgID="Equation.DSMT4" ShapeID="_x0000_i1467" DrawAspect="Content" ObjectID="_1791404434" r:id="rId742"/>
        </w:object>
      </w:r>
    </w:p>
    <w:p w14:paraId="228241EE" w14:textId="77777777" w:rsidR="008A41C4" w:rsidRPr="00867EE6" w:rsidRDefault="008A41C4" w:rsidP="008A41C4">
      <w:r w:rsidRPr="00867EE6">
        <w:lastRenderedPageBreak/>
        <w:t xml:space="preserve">Xét tam giác </w:t>
      </w:r>
      <w:r w:rsidRPr="00867EE6">
        <w:rPr>
          <w:position w:val="-6"/>
        </w:rPr>
        <w:object w:dxaOrig="495" w:dyaOrig="285" w14:anchorId="47BBF6CF">
          <v:shape id="_x0000_i1468" type="#_x0000_t75" style="width:24.95pt;height:14.55pt" o:ole="">
            <v:imagedata r:id="rId743" o:title=""/>
          </v:shape>
          <o:OLEObject Type="Embed" ProgID="Equation.DSMT4" ShapeID="_x0000_i1468" DrawAspect="Content" ObjectID="_1791404435" r:id="rId744"/>
        </w:object>
      </w:r>
      <w:r w:rsidRPr="00867EE6">
        <w:t xml:space="preserve"> vuông tại </w:t>
      </w:r>
      <w:r w:rsidRPr="00867EE6">
        <w:rPr>
          <w:position w:val="-4"/>
        </w:rPr>
        <w:object w:dxaOrig="240" w:dyaOrig="255" w14:anchorId="10F8395F">
          <v:shape id="_x0000_i1469" type="#_x0000_t75" style="width:12.05pt;height:13.3pt" o:ole="">
            <v:imagedata r:id="rId745" o:title=""/>
          </v:shape>
          <o:OLEObject Type="Embed" ProgID="Equation.DSMT4" ShapeID="_x0000_i1469" DrawAspect="Content" ObjectID="_1791404436" r:id="rId746"/>
        </w:object>
      </w:r>
      <w:r w:rsidRPr="00867EE6">
        <w:t xml:space="preserve"> có: </w:t>
      </w:r>
      <w:r w:rsidRPr="00867EE6">
        <w:rPr>
          <w:position w:val="-24"/>
        </w:rPr>
        <w:object w:dxaOrig="3825" w:dyaOrig="615" w14:anchorId="1DBDA0A5">
          <v:shape id="_x0000_i1470" type="#_x0000_t75" style="width:191.45pt;height:31.2pt" o:ole="">
            <v:imagedata r:id="rId747" o:title=""/>
          </v:shape>
          <o:OLEObject Type="Embed" ProgID="Equation.DSMT4" ShapeID="_x0000_i1470" DrawAspect="Content" ObjectID="_1791404437" r:id="rId748"/>
        </w:object>
      </w:r>
    </w:p>
    <w:p w14:paraId="7A2809D8" w14:textId="77777777" w:rsidR="008A41C4" w:rsidRPr="00867EE6" w:rsidRDefault="008A41C4" w:rsidP="008A41C4">
      <w:r w:rsidRPr="00867EE6">
        <w:t xml:space="preserve">Vậy </w:t>
      </w:r>
      <w:r w:rsidRPr="00867EE6">
        <w:rPr>
          <w:position w:val="-10"/>
        </w:rPr>
        <w:object w:dxaOrig="1650" w:dyaOrig="360" w14:anchorId="0EC89716">
          <v:shape id="_x0000_i1471" type="#_x0000_t75" style="width:82.8pt;height:18.3pt" o:ole="">
            <v:imagedata r:id="rId749" o:title=""/>
          </v:shape>
          <o:OLEObject Type="Embed" ProgID="Equation.DSMT4" ShapeID="_x0000_i1471" DrawAspect="Content" ObjectID="_1791404438" r:id="rId750"/>
        </w:object>
      </w:r>
      <w:r w:rsidRPr="00867EE6">
        <w:t>.</w:t>
      </w:r>
    </w:p>
    <w:p w14:paraId="6D0EA11F" w14:textId="77777777" w:rsidR="008A41C4" w:rsidRPr="00867EE6" w:rsidRDefault="008A41C4" w:rsidP="008A41C4"/>
    <w:p w14:paraId="5C07E419" w14:textId="77777777" w:rsidR="007266AC" w:rsidRDefault="007266AC" w:rsidP="007266AC">
      <w:r>
        <w:t>Tài liệu được chia sẻ bởi Website VnTeach.Com</w:t>
      </w:r>
    </w:p>
    <w:p w14:paraId="1EF5527F" w14:textId="35C669B3" w:rsidR="006A4831" w:rsidRPr="00867EE6" w:rsidRDefault="007266AC" w:rsidP="007266AC">
      <w:r>
        <w:t>https://www.vnteach.com</w:t>
      </w:r>
    </w:p>
    <w:sectPr w:rsidR="006A4831" w:rsidRPr="00867EE6" w:rsidSect="00607447">
      <w:footerReference w:type="default" r:id="rId751"/>
      <w:pgSz w:w="11906" w:h="16838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8D439D" w14:textId="77777777" w:rsidR="00D74CA5" w:rsidRDefault="00D74CA5" w:rsidP="00867EE6">
      <w:pPr>
        <w:spacing w:after="0" w:line="240" w:lineRule="auto"/>
      </w:pPr>
      <w:r>
        <w:separator/>
      </w:r>
    </w:p>
  </w:endnote>
  <w:endnote w:type="continuationSeparator" w:id="0">
    <w:p w14:paraId="1CF03B2A" w14:textId="77777777" w:rsidR="00D74CA5" w:rsidRDefault="00D74CA5" w:rsidP="00867E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54071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1538EF" w14:textId="7696700C" w:rsidR="00867EE6" w:rsidRDefault="00867EE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AD23EFC" w14:textId="77777777" w:rsidR="00867EE6" w:rsidRDefault="00867E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3065FE" w14:textId="77777777" w:rsidR="00D74CA5" w:rsidRDefault="00D74CA5" w:rsidP="00867EE6">
      <w:pPr>
        <w:spacing w:after="0" w:line="240" w:lineRule="auto"/>
      </w:pPr>
      <w:r>
        <w:separator/>
      </w:r>
    </w:p>
  </w:footnote>
  <w:footnote w:type="continuationSeparator" w:id="0">
    <w:p w14:paraId="613F6561" w14:textId="77777777" w:rsidR="00D74CA5" w:rsidRDefault="00D74CA5" w:rsidP="00867E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B68B4"/>
    <w:multiLevelType w:val="hybridMultilevel"/>
    <w:tmpl w:val="71CE6FDE"/>
    <w:lvl w:ilvl="0" w:tplc="6D826E1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40070"/>
    <w:multiLevelType w:val="hybridMultilevel"/>
    <w:tmpl w:val="DCF654EA"/>
    <w:lvl w:ilvl="0" w:tplc="F63E3EB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47766A"/>
    <w:multiLevelType w:val="hybridMultilevel"/>
    <w:tmpl w:val="08F84F88"/>
    <w:lvl w:ilvl="0" w:tplc="28524D4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9F43AB"/>
    <w:multiLevelType w:val="hybridMultilevel"/>
    <w:tmpl w:val="17F8065E"/>
    <w:lvl w:ilvl="0" w:tplc="2D6E207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F5032"/>
    <w:multiLevelType w:val="hybridMultilevel"/>
    <w:tmpl w:val="BBF0968E"/>
    <w:lvl w:ilvl="0" w:tplc="271A926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132149"/>
    <w:multiLevelType w:val="hybridMultilevel"/>
    <w:tmpl w:val="6380BE94"/>
    <w:lvl w:ilvl="0" w:tplc="EA5A151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8707B3"/>
    <w:multiLevelType w:val="hybridMultilevel"/>
    <w:tmpl w:val="28E67590"/>
    <w:lvl w:ilvl="0" w:tplc="AFFE1600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524C09"/>
    <w:multiLevelType w:val="hybridMultilevel"/>
    <w:tmpl w:val="89865ADE"/>
    <w:lvl w:ilvl="0" w:tplc="813C5376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0B5D61"/>
    <w:multiLevelType w:val="hybridMultilevel"/>
    <w:tmpl w:val="D06E857A"/>
    <w:lvl w:ilvl="0" w:tplc="7ED2AB1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8B116B"/>
    <w:multiLevelType w:val="hybridMultilevel"/>
    <w:tmpl w:val="FFCCE48A"/>
    <w:lvl w:ilvl="0" w:tplc="4AE0D6AC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E538D5"/>
    <w:multiLevelType w:val="hybridMultilevel"/>
    <w:tmpl w:val="5BB22B0C"/>
    <w:lvl w:ilvl="0" w:tplc="AC00F210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C338E2"/>
    <w:multiLevelType w:val="hybridMultilevel"/>
    <w:tmpl w:val="8898D3EE"/>
    <w:lvl w:ilvl="0" w:tplc="0832A33E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6D309A"/>
    <w:multiLevelType w:val="hybridMultilevel"/>
    <w:tmpl w:val="7DBE518C"/>
    <w:lvl w:ilvl="0" w:tplc="971CA162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514466"/>
    <w:multiLevelType w:val="hybridMultilevel"/>
    <w:tmpl w:val="467C929E"/>
    <w:lvl w:ilvl="0" w:tplc="35487D9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DF3688"/>
    <w:multiLevelType w:val="hybridMultilevel"/>
    <w:tmpl w:val="072095C0"/>
    <w:lvl w:ilvl="0" w:tplc="CB2A9676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E177C6"/>
    <w:multiLevelType w:val="hybridMultilevel"/>
    <w:tmpl w:val="C0BEBE9A"/>
    <w:lvl w:ilvl="0" w:tplc="42868D82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1C13A3"/>
    <w:multiLevelType w:val="hybridMultilevel"/>
    <w:tmpl w:val="2544FD24"/>
    <w:lvl w:ilvl="0" w:tplc="AAD89F8A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965138"/>
    <w:multiLevelType w:val="hybridMultilevel"/>
    <w:tmpl w:val="15024990"/>
    <w:lvl w:ilvl="0" w:tplc="3DC63AD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E3542A"/>
    <w:multiLevelType w:val="hybridMultilevel"/>
    <w:tmpl w:val="DA02FB86"/>
    <w:lvl w:ilvl="0" w:tplc="F2F2EA24">
      <w:start w:val="1"/>
      <w:numFmt w:val="decimal"/>
      <w:lvlText w:val="Câu %1."/>
      <w:lvlJc w:val="left"/>
      <w:pPr>
        <w:ind w:left="0" w:firstLine="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2027244402">
    <w:abstractNumId w:val="16"/>
  </w:num>
  <w:num w:numId="2" w16cid:durableId="612175521">
    <w:abstractNumId w:val="9"/>
  </w:num>
  <w:num w:numId="3" w16cid:durableId="201460226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20082852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021004660">
    <w:abstractNumId w:val="8"/>
  </w:num>
  <w:num w:numId="6" w16cid:durableId="1098864828">
    <w:abstractNumId w:val="1"/>
  </w:num>
  <w:num w:numId="7" w16cid:durableId="134875285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27513989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120877450">
    <w:abstractNumId w:val="13"/>
  </w:num>
  <w:num w:numId="10" w16cid:durableId="6076017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57851099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906770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69812014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698398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87628657">
    <w:abstractNumId w:val="0"/>
  </w:num>
  <w:num w:numId="16" w16cid:durableId="1642417824">
    <w:abstractNumId w:val="15"/>
  </w:num>
  <w:num w:numId="17" w16cid:durableId="1421870953">
    <w:abstractNumId w:val="7"/>
  </w:num>
  <w:num w:numId="18" w16cid:durableId="451443641">
    <w:abstractNumId w:val="6"/>
  </w:num>
  <w:num w:numId="19" w16cid:durableId="1222790910">
    <w:abstractNumId w:val="2"/>
  </w:num>
  <w:num w:numId="20" w16cid:durableId="666900786">
    <w:abstractNumId w:val="5"/>
  </w:num>
  <w:num w:numId="21" w16cid:durableId="172714510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834"/>
    <w:rsid w:val="004446D0"/>
    <w:rsid w:val="00531A31"/>
    <w:rsid w:val="00533CEF"/>
    <w:rsid w:val="00607447"/>
    <w:rsid w:val="0063638D"/>
    <w:rsid w:val="006A4831"/>
    <w:rsid w:val="007266AC"/>
    <w:rsid w:val="007D3834"/>
    <w:rsid w:val="00867EE6"/>
    <w:rsid w:val="008A41C4"/>
    <w:rsid w:val="00B25591"/>
    <w:rsid w:val="00D74CA5"/>
    <w:rsid w:val="00E67FEE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2104D"/>
  <w15:chartTrackingRefBased/>
  <w15:docId w15:val="{FEA3CC76-FE9C-401E-9BBA-075A66C03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67EE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A41C4"/>
    <w:pPr>
      <w:keepNext/>
      <w:keepLines/>
      <w:spacing w:before="40" w:after="0" w:line="256" w:lineRule="auto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63638D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63638D"/>
    <w:rPr>
      <w:rFonts w:ascii="Calibri" w:eastAsia="Calibri" w:hAnsi="Calibri" w:cs="Calibri"/>
      <w:sz w:val="22"/>
      <w:szCs w:val="22"/>
    </w:rPr>
  </w:style>
  <w:style w:type="table" w:styleId="TableGrid">
    <w:name w:val="Table Grid"/>
    <w:basedOn w:val="TableNormal"/>
    <w:uiPriority w:val="39"/>
    <w:qFormat/>
    <w:rsid w:val="004446D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8A41C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867EE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67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7EE6"/>
  </w:style>
  <w:style w:type="paragraph" w:styleId="Footer">
    <w:name w:val="footer"/>
    <w:basedOn w:val="Normal"/>
    <w:link w:val="FooterChar"/>
    <w:uiPriority w:val="99"/>
    <w:unhideWhenUsed/>
    <w:rsid w:val="00867E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7E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9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5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3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2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9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40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317.bin"/><Relationship Id="rId629" Type="http://schemas.openxmlformats.org/officeDocument/2006/relationships/oleObject" Target="embeddings/oleObject37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78.bin"/><Relationship Id="rId682" Type="http://schemas.openxmlformats.org/officeDocument/2006/relationships/image" Target="media/image267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324.bin"/><Relationship Id="rId181" Type="http://schemas.openxmlformats.org/officeDocument/2006/relationships/image" Target="media/image88.wmf"/><Relationship Id="rId402" Type="http://schemas.openxmlformats.org/officeDocument/2006/relationships/image" Target="media/image171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87.bin"/><Relationship Id="rId693" Type="http://schemas.openxmlformats.org/officeDocument/2006/relationships/oleObject" Target="embeddings/oleObject417.bin"/><Relationship Id="rId707" Type="http://schemas.openxmlformats.org/officeDocument/2006/relationships/image" Target="media/image27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83.bin"/><Relationship Id="rId553" Type="http://schemas.openxmlformats.org/officeDocument/2006/relationships/oleObject" Target="embeddings/oleObject33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32.bin"/><Relationship Id="rId497" Type="http://schemas.openxmlformats.org/officeDocument/2006/relationships/oleObject" Target="embeddings/oleObject294.bin"/><Relationship Id="rId620" Type="http://schemas.openxmlformats.org/officeDocument/2006/relationships/image" Target="media/image242.wmf"/><Relationship Id="rId718" Type="http://schemas.openxmlformats.org/officeDocument/2006/relationships/oleObject" Target="embeddings/oleObject429.bin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341.bin"/><Relationship Id="rId424" Type="http://schemas.openxmlformats.org/officeDocument/2006/relationships/oleObject" Target="embeddings/oleObject243.bin"/><Relationship Id="rId631" Type="http://schemas.openxmlformats.org/officeDocument/2006/relationships/oleObject" Target="embeddings/oleObject378.bin"/><Relationship Id="rId729" Type="http://schemas.openxmlformats.org/officeDocument/2006/relationships/image" Target="media/image289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62.wmf"/><Relationship Id="rId575" Type="http://schemas.openxmlformats.org/officeDocument/2006/relationships/image" Target="media/image21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49.bin"/><Relationship Id="rId642" Type="http://schemas.openxmlformats.org/officeDocument/2006/relationships/image" Target="media/image253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99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56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60.bin"/><Relationship Id="rId653" Type="http://schemas.openxmlformats.org/officeDocument/2006/relationships/oleObject" Target="embeddings/oleObject389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306.bin"/><Relationship Id="rId597" Type="http://schemas.openxmlformats.org/officeDocument/2006/relationships/image" Target="media/image230.wmf"/><Relationship Id="rId720" Type="http://schemas.openxmlformats.org/officeDocument/2006/relationships/oleObject" Target="embeddings/oleObject430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65.bin"/><Relationship Id="rId664" Type="http://schemas.openxmlformats.org/officeDocument/2006/relationships/oleObject" Target="embeddings/oleObject398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313.bin"/><Relationship Id="rId731" Type="http://schemas.openxmlformats.org/officeDocument/2006/relationships/image" Target="media/image290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63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40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319.bin"/><Relationship Id="rId742" Type="http://schemas.openxmlformats.org/officeDocument/2006/relationships/oleObject" Target="embeddings/oleObject44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09.bin"/><Relationship Id="rId602" Type="http://schemas.openxmlformats.org/officeDocument/2006/relationships/oleObject" Target="embeddings/oleObject364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80.bin"/><Relationship Id="rId686" Type="http://schemas.openxmlformats.org/officeDocument/2006/relationships/image" Target="media/image269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326.bin"/><Relationship Id="rId753" Type="http://schemas.openxmlformats.org/officeDocument/2006/relationships/theme" Target="theme/theme1.xml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173.wmf"/><Relationship Id="rId392" Type="http://schemas.openxmlformats.org/officeDocument/2006/relationships/oleObject" Target="embeddings/oleObject219.bin"/><Relationship Id="rId613" Type="http://schemas.openxmlformats.org/officeDocument/2006/relationships/oleObject" Target="embeddings/oleObject369.bin"/><Relationship Id="rId697" Type="http://schemas.openxmlformats.org/officeDocument/2006/relationships/image" Target="media/image27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334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36.bin"/><Relationship Id="rId624" Type="http://schemas.openxmlformats.org/officeDocument/2006/relationships/image" Target="media/image244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7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345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80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82.bin"/><Relationship Id="rId702" Type="http://schemas.openxmlformats.org/officeDocument/2006/relationships/oleObject" Target="embeddings/oleObject421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21.wmf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53.bin"/><Relationship Id="rId646" Type="http://schemas.openxmlformats.org/officeDocument/2006/relationships/image" Target="media/image255.wmf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303.bin"/><Relationship Id="rId492" Type="http://schemas.openxmlformats.org/officeDocument/2006/relationships/oleObject" Target="embeddings/oleObject290.bin"/><Relationship Id="rId713" Type="http://schemas.openxmlformats.org/officeDocument/2006/relationships/image" Target="media/image281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88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93.bin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309.bin"/><Relationship Id="rId724" Type="http://schemas.openxmlformats.org/officeDocument/2006/relationships/oleObject" Target="embeddings/oleObject43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47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401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07.wmf"/><Relationship Id="rId735" Type="http://schemas.openxmlformats.org/officeDocument/2006/relationships/oleObject" Target="embeddings/oleObject439.bin"/><Relationship Id="rId167" Type="http://schemas.openxmlformats.org/officeDocument/2006/relationships/image" Target="media/image81.wmf"/><Relationship Id="rId374" Type="http://schemas.openxmlformats.org/officeDocument/2006/relationships/image" Target="media/image165.wmf"/><Relationship Id="rId581" Type="http://schemas.openxmlformats.org/officeDocument/2006/relationships/image" Target="media/image222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4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55.bin"/><Relationship Id="rId539" Type="http://schemas.openxmlformats.org/officeDocument/2006/relationships/oleObject" Target="embeddings/oleObject321.bin"/><Relationship Id="rId746" Type="http://schemas.openxmlformats.org/officeDocument/2006/relationships/oleObject" Target="embeddings/oleObject44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12.bin"/><Relationship Id="rId592" Type="http://schemas.openxmlformats.org/officeDocument/2006/relationships/oleObject" Target="embeddings/oleObject359.bin"/><Relationship Id="rId606" Type="http://schemas.openxmlformats.org/officeDocument/2006/relationships/oleObject" Target="embeddings/oleObject366.bin"/><Relationship Id="rId245" Type="http://schemas.openxmlformats.org/officeDocument/2006/relationships/image" Target="media/image120.wmf"/><Relationship Id="rId452" Type="http://schemas.openxmlformats.org/officeDocument/2006/relationships/image" Target="media/image184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5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23.bin"/><Relationship Id="rId617" Type="http://schemas.openxmlformats.org/officeDocument/2006/relationships/oleObject" Target="embeddings/oleObject371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68.bin"/><Relationship Id="rId670" Type="http://schemas.openxmlformats.org/officeDocument/2006/relationships/oleObject" Target="embeddings/oleObject40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3.wmf"/><Relationship Id="rId530" Type="http://schemas.openxmlformats.org/officeDocument/2006/relationships/image" Target="media/image208.wmf"/><Relationship Id="rId20" Type="http://schemas.openxmlformats.org/officeDocument/2006/relationships/oleObject" Target="embeddings/oleObject7.bin"/><Relationship Id="rId628" Type="http://schemas.openxmlformats.org/officeDocument/2006/relationships/image" Target="media/image246.wmf"/><Relationship Id="rId267" Type="http://schemas.openxmlformats.org/officeDocument/2006/relationships/image" Target="media/image131.wmf"/><Relationship Id="rId474" Type="http://schemas.openxmlformats.org/officeDocument/2006/relationships/image" Target="media/image19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409.bin"/><Relationship Id="rId737" Type="http://schemas.openxmlformats.org/officeDocument/2006/relationships/oleObject" Target="embeddings/oleObject441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55.wmf"/><Relationship Id="rId376" Type="http://schemas.openxmlformats.org/officeDocument/2006/relationships/image" Target="media/image166.wmf"/><Relationship Id="rId541" Type="http://schemas.openxmlformats.org/officeDocument/2006/relationships/oleObject" Target="embeddings/oleObject323.bin"/><Relationship Id="rId583" Type="http://schemas.openxmlformats.org/officeDocument/2006/relationships/image" Target="media/image223.wmf"/><Relationship Id="rId639" Type="http://schemas.openxmlformats.org/officeDocument/2006/relationships/oleObject" Target="embeddings/oleObject38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25.bin"/><Relationship Id="rId443" Type="http://schemas.openxmlformats.org/officeDocument/2006/relationships/oleObject" Target="embeddings/oleObject257.bin"/><Relationship Id="rId650" Type="http://schemas.openxmlformats.org/officeDocument/2006/relationships/image" Target="media/image257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86.bin"/><Relationship Id="rId692" Type="http://schemas.openxmlformats.org/officeDocument/2006/relationships/oleObject" Target="embeddings/oleObject416.bin"/><Relationship Id="rId706" Type="http://schemas.openxmlformats.org/officeDocument/2006/relationships/oleObject" Target="embeddings/oleObject423.bin"/><Relationship Id="rId748" Type="http://schemas.openxmlformats.org/officeDocument/2006/relationships/oleObject" Target="embeddings/oleObject44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14.bin"/><Relationship Id="rId510" Type="http://schemas.openxmlformats.org/officeDocument/2006/relationships/image" Target="media/image200.wmf"/><Relationship Id="rId552" Type="http://schemas.openxmlformats.org/officeDocument/2006/relationships/oleObject" Target="embeddings/oleObject329.bin"/><Relationship Id="rId594" Type="http://schemas.openxmlformats.org/officeDocument/2006/relationships/oleObject" Target="embeddings/oleObject360.bin"/><Relationship Id="rId608" Type="http://schemas.openxmlformats.org/officeDocument/2006/relationships/oleObject" Target="embeddings/oleObject3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31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185.wmf"/><Relationship Id="rId496" Type="http://schemas.openxmlformats.org/officeDocument/2006/relationships/oleObject" Target="embeddings/oleObject293.bin"/><Relationship Id="rId661" Type="http://schemas.openxmlformats.org/officeDocument/2006/relationships/image" Target="media/image260.wmf"/><Relationship Id="rId717" Type="http://schemas.openxmlformats.org/officeDocument/2006/relationships/image" Target="media/image28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91.bin"/><Relationship Id="rId398" Type="http://schemas.openxmlformats.org/officeDocument/2006/relationships/image" Target="media/image169.wmf"/><Relationship Id="rId521" Type="http://schemas.openxmlformats.org/officeDocument/2006/relationships/oleObject" Target="embeddings/oleObject311.bin"/><Relationship Id="rId563" Type="http://schemas.openxmlformats.org/officeDocument/2006/relationships/oleObject" Target="embeddings/oleObject340.bin"/><Relationship Id="rId619" Type="http://schemas.openxmlformats.org/officeDocument/2006/relationships/oleObject" Target="embeddings/oleObject37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42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69.bin"/><Relationship Id="rId630" Type="http://schemas.openxmlformats.org/officeDocument/2006/relationships/image" Target="media/image247.wmf"/><Relationship Id="rId672" Type="http://schemas.openxmlformats.org/officeDocument/2006/relationships/image" Target="media/image262.wmf"/><Relationship Id="rId728" Type="http://schemas.openxmlformats.org/officeDocument/2006/relationships/oleObject" Target="embeddings/oleObject4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200.bin"/><Relationship Id="rId532" Type="http://schemas.openxmlformats.org/officeDocument/2006/relationships/image" Target="media/image209.wmf"/><Relationship Id="rId574" Type="http://schemas.openxmlformats.org/officeDocument/2006/relationships/oleObject" Target="embeddings/oleObject350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48.bin"/><Relationship Id="rId476" Type="http://schemas.openxmlformats.org/officeDocument/2006/relationships/image" Target="media/image192.wmf"/><Relationship Id="rId641" Type="http://schemas.openxmlformats.org/officeDocument/2006/relationships/oleObject" Target="embeddings/oleObject383.bin"/><Relationship Id="rId683" Type="http://schemas.openxmlformats.org/officeDocument/2006/relationships/oleObject" Target="embeddings/oleObject410.bin"/><Relationship Id="rId739" Type="http://schemas.openxmlformats.org/officeDocument/2006/relationships/image" Target="media/image29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56.wmf"/><Relationship Id="rId501" Type="http://schemas.openxmlformats.org/officeDocument/2006/relationships/oleObject" Target="embeddings/oleObject298.bin"/><Relationship Id="rId543" Type="http://schemas.openxmlformats.org/officeDocument/2006/relationships/image" Target="media/image21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6.bin"/><Relationship Id="rId585" Type="http://schemas.openxmlformats.org/officeDocument/2006/relationships/image" Target="media/image224.wmf"/><Relationship Id="rId750" Type="http://schemas.openxmlformats.org/officeDocument/2006/relationships/oleObject" Target="embeddings/oleObject44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59.bin"/><Relationship Id="rId487" Type="http://schemas.openxmlformats.org/officeDocument/2006/relationships/image" Target="media/image194.wmf"/><Relationship Id="rId610" Type="http://schemas.openxmlformats.org/officeDocument/2006/relationships/oleObject" Target="embeddings/oleObject368.bin"/><Relationship Id="rId652" Type="http://schemas.openxmlformats.org/officeDocument/2006/relationships/image" Target="media/image258.wmf"/><Relationship Id="rId694" Type="http://schemas.openxmlformats.org/officeDocument/2006/relationships/image" Target="media/image271.png"/><Relationship Id="rId708" Type="http://schemas.openxmlformats.org/officeDocument/2006/relationships/oleObject" Target="embeddings/oleObject42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58.wmf"/><Relationship Id="rId512" Type="http://schemas.openxmlformats.org/officeDocument/2006/relationships/image" Target="media/image20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216.bin"/><Relationship Id="rId554" Type="http://schemas.openxmlformats.org/officeDocument/2006/relationships/oleObject" Target="embeddings/oleObject331.bin"/><Relationship Id="rId596" Type="http://schemas.openxmlformats.org/officeDocument/2006/relationships/oleObject" Target="embeddings/oleObject36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33.bin"/><Relationship Id="rId456" Type="http://schemas.openxmlformats.org/officeDocument/2006/relationships/image" Target="media/image186.wmf"/><Relationship Id="rId498" Type="http://schemas.openxmlformats.org/officeDocument/2006/relationships/oleObject" Target="embeddings/oleObject295.bin"/><Relationship Id="rId621" Type="http://schemas.openxmlformats.org/officeDocument/2006/relationships/oleObject" Target="embeddings/oleObject373.bin"/><Relationship Id="rId663" Type="http://schemas.openxmlformats.org/officeDocument/2006/relationships/oleObject" Target="embeddings/oleObject39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312.bin"/><Relationship Id="rId719" Type="http://schemas.openxmlformats.org/officeDocument/2006/relationships/image" Target="media/image284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42.bin"/><Relationship Id="rId730" Type="http://schemas.openxmlformats.org/officeDocument/2006/relationships/oleObject" Target="embeddings/oleObject43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176.wmf"/><Relationship Id="rId467" Type="http://schemas.openxmlformats.org/officeDocument/2006/relationships/oleObject" Target="embeddings/oleObject271.bin"/><Relationship Id="rId632" Type="http://schemas.openxmlformats.org/officeDocument/2006/relationships/image" Target="media/image248.wmf"/><Relationship Id="rId271" Type="http://schemas.openxmlformats.org/officeDocument/2006/relationships/image" Target="media/image133.wmf"/><Relationship Id="rId674" Type="http://schemas.openxmlformats.org/officeDocument/2006/relationships/image" Target="media/image26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201.bin"/><Relationship Id="rId534" Type="http://schemas.openxmlformats.org/officeDocument/2006/relationships/image" Target="media/image210.wmf"/><Relationship Id="rId576" Type="http://schemas.openxmlformats.org/officeDocument/2006/relationships/oleObject" Target="embeddings/oleObject351.bin"/><Relationship Id="rId741" Type="http://schemas.openxmlformats.org/officeDocument/2006/relationships/image" Target="media/image293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50.bin"/><Relationship Id="rId601" Type="http://schemas.openxmlformats.org/officeDocument/2006/relationships/image" Target="media/image232.wmf"/><Relationship Id="rId643" Type="http://schemas.openxmlformats.org/officeDocument/2006/relationships/oleObject" Target="embeddings/oleObject384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193.wmf"/><Relationship Id="rId685" Type="http://schemas.openxmlformats.org/officeDocument/2006/relationships/oleObject" Target="embeddings/oleObject41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57.wmf"/><Relationship Id="rId503" Type="http://schemas.openxmlformats.org/officeDocument/2006/relationships/oleObject" Target="embeddings/oleObject300.bin"/><Relationship Id="rId545" Type="http://schemas.openxmlformats.org/officeDocument/2006/relationships/image" Target="media/image214.wmf"/><Relationship Id="rId587" Type="http://schemas.openxmlformats.org/officeDocument/2006/relationships/image" Target="media/image225.wmf"/><Relationship Id="rId710" Type="http://schemas.openxmlformats.org/officeDocument/2006/relationships/oleObject" Target="embeddings/oleObject425.bin"/><Relationship Id="rId752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18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81.emf"/><Relationship Id="rId612" Type="http://schemas.openxmlformats.org/officeDocument/2006/relationships/image" Target="media/image238.wmf"/><Relationship Id="rId251" Type="http://schemas.openxmlformats.org/officeDocument/2006/relationships/image" Target="media/image123.wmf"/><Relationship Id="rId489" Type="http://schemas.openxmlformats.org/officeDocument/2006/relationships/image" Target="media/image195.wmf"/><Relationship Id="rId654" Type="http://schemas.openxmlformats.org/officeDocument/2006/relationships/oleObject" Target="embeddings/oleObject390.bin"/><Relationship Id="rId696" Type="http://schemas.openxmlformats.org/officeDocument/2006/relationships/oleObject" Target="embeddings/oleObject418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85.bin"/><Relationship Id="rId514" Type="http://schemas.openxmlformats.org/officeDocument/2006/relationships/image" Target="media/image202.wmf"/><Relationship Id="rId556" Type="http://schemas.openxmlformats.org/officeDocument/2006/relationships/oleObject" Target="embeddings/oleObject333.bin"/><Relationship Id="rId721" Type="http://schemas.openxmlformats.org/officeDocument/2006/relationships/image" Target="media/image28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35.bin"/><Relationship Id="rId598" Type="http://schemas.openxmlformats.org/officeDocument/2006/relationships/oleObject" Target="embeddings/oleObject362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187.wmf"/><Relationship Id="rId623" Type="http://schemas.openxmlformats.org/officeDocument/2006/relationships/oleObject" Target="embeddings/oleObject374.bin"/><Relationship Id="rId665" Type="http://schemas.openxmlformats.org/officeDocument/2006/relationships/oleObject" Target="embeddings/oleObject39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06.wmf"/><Relationship Id="rId567" Type="http://schemas.openxmlformats.org/officeDocument/2006/relationships/oleObject" Target="embeddings/oleObject344.bin"/><Relationship Id="rId732" Type="http://schemas.openxmlformats.org/officeDocument/2006/relationships/oleObject" Target="embeddings/oleObject43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202.bin"/><Relationship Id="rId427" Type="http://schemas.openxmlformats.org/officeDocument/2006/relationships/image" Target="media/image177.wmf"/><Relationship Id="rId469" Type="http://schemas.openxmlformats.org/officeDocument/2006/relationships/oleObject" Target="embeddings/oleObject273.bin"/><Relationship Id="rId634" Type="http://schemas.openxmlformats.org/officeDocument/2006/relationships/image" Target="media/image249.wmf"/><Relationship Id="rId676" Type="http://schemas.openxmlformats.org/officeDocument/2006/relationships/image" Target="media/image26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81.bin"/><Relationship Id="rId536" Type="http://schemas.openxmlformats.org/officeDocument/2006/relationships/image" Target="media/image211.wmf"/><Relationship Id="rId701" Type="http://schemas.openxmlformats.org/officeDocument/2006/relationships/image" Target="media/image275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52.bin"/><Relationship Id="rId743" Type="http://schemas.openxmlformats.org/officeDocument/2006/relationships/image" Target="media/image294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210.bin"/><Relationship Id="rId438" Type="http://schemas.openxmlformats.org/officeDocument/2006/relationships/oleObject" Target="embeddings/oleObject252.bin"/><Relationship Id="rId603" Type="http://schemas.openxmlformats.org/officeDocument/2006/relationships/image" Target="media/image233.wmf"/><Relationship Id="rId645" Type="http://schemas.openxmlformats.org/officeDocument/2006/relationships/oleObject" Target="embeddings/oleObject385.bin"/><Relationship Id="rId687" Type="http://schemas.openxmlformats.org/officeDocument/2006/relationships/oleObject" Target="embeddings/oleObject412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196.wmf"/><Relationship Id="rId505" Type="http://schemas.openxmlformats.org/officeDocument/2006/relationships/oleObject" Target="embeddings/oleObject302.bin"/><Relationship Id="rId712" Type="http://schemas.openxmlformats.org/officeDocument/2006/relationships/oleObject" Target="embeddings/oleObject42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15.wmf"/><Relationship Id="rId589" Type="http://schemas.openxmlformats.org/officeDocument/2006/relationships/image" Target="media/image226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20.bin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61.bin"/><Relationship Id="rId614" Type="http://schemas.openxmlformats.org/officeDocument/2006/relationships/image" Target="media/image239.wmf"/><Relationship Id="rId656" Type="http://schemas.openxmlformats.org/officeDocument/2006/relationships/oleObject" Target="embeddings/oleObject392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188.wmf"/><Relationship Id="rId516" Type="http://schemas.openxmlformats.org/officeDocument/2006/relationships/oleObject" Target="embeddings/oleObject308.bin"/><Relationship Id="rId698" Type="http://schemas.openxmlformats.org/officeDocument/2006/relationships/oleObject" Target="embeddings/oleObject41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335.bin"/><Relationship Id="rId723" Type="http://schemas.openxmlformats.org/officeDocument/2006/relationships/image" Target="media/image286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37.bin"/><Relationship Id="rId625" Type="http://schemas.openxmlformats.org/officeDocument/2006/relationships/oleObject" Target="embeddings/oleObject375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75.bin"/><Relationship Id="rId667" Type="http://schemas.openxmlformats.org/officeDocument/2006/relationships/image" Target="media/image26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315.bin"/><Relationship Id="rId569" Type="http://schemas.openxmlformats.org/officeDocument/2006/relationships/oleObject" Target="embeddings/oleObject346.bin"/><Relationship Id="rId734" Type="http://schemas.openxmlformats.org/officeDocument/2006/relationships/oleObject" Target="embeddings/oleObject43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203.bin"/><Relationship Id="rId429" Type="http://schemas.openxmlformats.org/officeDocument/2006/relationships/image" Target="media/image178.wmf"/><Relationship Id="rId580" Type="http://schemas.openxmlformats.org/officeDocument/2006/relationships/oleObject" Target="embeddings/oleObject353.bin"/><Relationship Id="rId636" Type="http://schemas.openxmlformats.org/officeDocument/2006/relationships/image" Target="media/image250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54.bin"/><Relationship Id="rId678" Type="http://schemas.openxmlformats.org/officeDocument/2006/relationships/image" Target="media/image26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83.bin"/><Relationship Id="rId538" Type="http://schemas.openxmlformats.org/officeDocument/2006/relationships/image" Target="media/image212.wmf"/><Relationship Id="rId703" Type="http://schemas.openxmlformats.org/officeDocument/2006/relationships/image" Target="media/image276.wmf"/><Relationship Id="rId745" Type="http://schemas.openxmlformats.org/officeDocument/2006/relationships/image" Target="media/image295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11.bin"/><Relationship Id="rId591" Type="http://schemas.openxmlformats.org/officeDocument/2006/relationships/image" Target="media/image227.wmf"/><Relationship Id="rId605" Type="http://schemas.openxmlformats.org/officeDocument/2006/relationships/image" Target="media/image234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86.bin"/><Relationship Id="rId689" Type="http://schemas.openxmlformats.org/officeDocument/2006/relationships/oleObject" Target="embeddings/oleObject413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62.bin"/><Relationship Id="rId493" Type="http://schemas.openxmlformats.org/officeDocument/2006/relationships/image" Target="media/image197.wmf"/><Relationship Id="rId507" Type="http://schemas.openxmlformats.org/officeDocument/2006/relationships/image" Target="media/image198.png"/><Relationship Id="rId549" Type="http://schemas.openxmlformats.org/officeDocument/2006/relationships/image" Target="media/image216.wmf"/><Relationship Id="rId714" Type="http://schemas.openxmlformats.org/officeDocument/2006/relationships/oleObject" Target="embeddings/oleObject42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89.bin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3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39.bin"/><Relationship Id="rId616" Type="http://schemas.openxmlformats.org/officeDocument/2006/relationships/image" Target="media/image240.wmf"/><Relationship Id="rId658" Type="http://schemas.openxmlformats.org/officeDocument/2006/relationships/oleObject" Target="embeddings/oleObject39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189.wmf"/><Relationship Id="rId518" Type="http://schemas.openxmlformats.org/officeDocument/2006/relationships/image" Target="media/image203.wmf"/><Relationship Id="rId725" Type="http://schemas.openxmlformats.org/officeDocument/2006/relationships/image" Target="media/image287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97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348.bin"/><Relationship Id="rId627" Type="http://schemas.openxmlformats.org/officeDocument/2006/relationships/oleObject" Target="embeddings/oleObject376.bin"/><Relationship Id="rId669" Type="http://schemas.openxmlformats.org/officeDocument/2006/relationships/oleObject" Target="embeddings/oleObject40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179.wmf"/><Relationship Id="rId473" Type="http://schemas.openxmlformats.org/officeDocument/2006/relationships/oleObject" Target="embeddings/oleObject277.bin"/><Relationship Id="rId529" Type="http://schemas.openxmlformats.org/officeDocument/2006/relationships/oleObject" Target="embeddings/oleObject316.bin"/><Relationship Id="rId680" Type="http://schemas.openxmlformats.org/officeDocument/2006/relationships/image" Target="media/image266.wmf"/><Relationship Id="rId736" Type="http://schemas.openxmlformats.org/officeDocument/2006/relationships/oleObject" Target="embeddings/oleObject440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32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4.bin"/><Relationship Id="rId582" Type="http://schemas.openxmlformats.org/officeDocument/2006/relationships/oleObject" Target="embeddings/oleObject354.bin"/><Relationship Id="rId638" Type="http://schemas.openxmlformats.org/officeDocument/2006/relationships/image" Target="media/image251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70.wmf"/><Relationship Id="rId442" Type="http://schemas.openxmlformats.org/officeDocument/2006/relationships/oleObject" Target="embeddings/oleObject256.bin"/><Relationship Id="rId484" Type="http://schemas.openxmlformats.org/officeDocument/2006/relationships/oleObject" Target="embeddings/oleObject285.bin"/><Relationship Id="rId705" Type="http://schemas.openxmlformats.org/officeDocument/2006/relationships/image" Target="media/image277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81.bin"/><Relationship Id="rId691" Type="http://schemas.openxmlformats.org/officeDocument/2006/relationships/oleObject" Target="embeddings/oleObject415.bin"/><Relationship Id="rId747" Type="http://schemas.openxmlformats.org/officeDocument/2006/relationships/image" Target="media/image296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213.bin"/><Relationship Id="rId551" Type="http://schemas.openxmlformats.org/officeDocument/2006/relationships/image" Target="media/image217.wmf"/><Relationship Id="rId593" Type="http://schemas.openxmlformats.org/officeDocument/2006/relationships/image" Target="media/image228.wmf"/><Relationship Id="rId607" Type="http://schemas.openxmlformats.org/officeDocument/2006/relationships/image" Target="media/image235.wmf"/><Relationship Id="rId649" Type="http://schemas.openxmlformats.org/officeDocument/2006/relationships/oleObject" Target="embeddings/oleObject38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63.bin"/><Relationship Id="rId509" Type="http://schemas.openxmlformats.org/officeDocument/2006/relationships/oleObject" Target="embeddings/oleObject304.bin"/><Relationship Id="rId660" Type="http://schemas.openxmlformats.org/officeDocument/2006/relationships/oleObject" Target="embeddings/oleObject395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92.bin"/><Relationship Id="rId716" Type="http://schemas.openxmlformats.org/officeDocument/2006/relationships/oleObject" Target="embeddings/oleObject428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59.wmf"/><Relationship Id="rId397" Type="http://schemas.openxmlformats.org/officeDocument/2006/relationships/image" Target="media/image168.png"/><Relationship Id="rId520" Type="http://schemas.openxmlformats.org/officeDocument/2006/relationships/image" Target="media/image204.wmf"/><Relationship Id="rId562" Type="http://schemas.openxmlformats.org/officeDocument/2006/relationships/oleObject" Target="embeddings/oleObject339.bin"/><Relationship Id="rId618" Type="http://schemas.openxmlformats.org/officeDocument/2006/relationships/image" Target="media/image241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41.bin"/><Relationship Id="rId464" Type="http://schemas.openxmlformats.org/officeDocument/2006/relationships/image" Target="media/image190.wmf"/><Relationship Id="rId299" Type="http://schemas.openxmlformats.org/officeDocument/2006/relationships/image" Target="media/image147.wmf"/><Relationship Id="rId727" Type="http://schemas.openxmlformats.org/officeDocument/2006/relationships/image" Target="media/image28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99.bin"/><Relationship Id="rId573" Type="http://schemas.openxmlformats.org/officeDocument/2006/relationships/image" Target="media/image218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180.wmf"/><Relationship Id="rId640" Type="http://schemas.openxmlformats.org/officeDocument/2006/relationships/image" Target="media/image252.wmf"/><Relationship Id="rId738" Type="http://schemas.openxmlformats.org/officeDocument/2006/relationships/image" Target="media/image291.png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5.bin"/><Relationship Id="rId500" Type="http://schemas.openxmlformats.org/officeDocument/2006/relationships/oleObject" Target="embeddings/oleObject297.bin"/><Relationship Id="rId584" Type="http://schemas.openxmlformats.org/officeDocument/2006/relationships/oleObject" Target="embeddings/oleObject355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58.bin"/><Relationship Id="rId651" Type="http://schemas.openxmlformats.org/officeDocument/2006/relationships/oleObject" Target="embeddings/oleObject388.bin"/><Relationship Id="rId749" Type="http://schemas.openxmlformats.org/officeDocument/2006/relationships/image" Target="media/image29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215.bin"/><Relationship Id="rId511" Type="http://schemas.openxmlformats.org/officeDocument/2006/relationships/oleObject" Target="embeddings/oleObject305.bin"/><Relationship Id="rId609" Type="http://schemas.openxmlformats.org/officeDocument/2006/relationships/image" Target="media/image23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29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64.bin"/><Relationship Id="rId662" Type="http://schemas.openxmlformats.org/officeDocument/2006/relationships/oleObject" Target="embeddings/oleObject39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22" Type="http://schemas.openxmlformats.org/officeDocument/2006/relationships/image" Target="media/image20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24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70.bin"/><Relationship Id="rId673" Type="http://schemas.openxmlformats.org/officeDocument/2006/relationships/oleObject" Target="embeddings/oleObject40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318.bin"/><Relationship Id="rId740" Type="http://schemas.openxmlformats.org/officeDocument/2006/relationships/oleObject" Target="embeddings/oleObject442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63.bin"/><Relationship Id="rId684" Type="http://schemas.openxmlformats.org/officeDocument/2006/relationships/image" Target="media/image268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25.bin"/><Relationship Id="rId751" Type="http://schemas.openxmlformats.org/officeDocument/2006/relationships/footer" Target="footer1.xml"/><Relationship Id="rId183" Type="http://schemas.openxmlformats.org/officeDocument/2006/relationships/image" Target="media/image89.wmf"/><Relationship Id="rId390" Type="http://schemas.openxmlformats.org/officeDocument/2006/relationships/oleObject" Target="embeddings/oleObject217.bin"/><Relationship Id="rId404" Type="http://schemas.openxmlformats.org/officeDocument/2006/relationships/image" Target="media/image172.wmf"/><Relationship Id="rId611" Type="http://schemas.openxmlformats.org/officeDocument/2006/relationships/image" Target="media/image237.png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88.bin"/><Relationship Id="rId695" Type="http://schemas.openxmlformats.org/officeDocument/2006/relationships/image" Target="media/image272.wmf"/><Relationship Id="rId709" Type="http://schemas.openxmlformats.org/officeDocument/2006/relationships/image" Target="media/image27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4.bin"/><Relationship Id="rId555" Type="http://schemas.openxmlformats.org/officeDocument/2006/relationships/oleObject" Target="embeddings/oleObject33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34.bin"/><Relationship Id="rId622" Type="http://schemas.openxmlformats.org/officeDocument/2006/relationships/image" Target="media/image243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96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0.wmf"/><Relationship Id="rId566" Type="http://schemas.openxmlformats.org/officeDocument/2006/relationships/oleObject" Target="embeddings/oleObject343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7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20.wmf"/><Relationship Id="rId700" Type="http://schemas.openxmlformats.org/officeDocument/2006/relationships/oleObject" Target="embeddings/oleObject420.bin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51.bin"/><Relationship Id="rId644" Type="http://schemas.openxmlformats.org/officeDocument/2006/relationships/image" Target="media/image254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89.bin"/><Relationship Id="rId504" Type="http://schemas.openxmlformats.org/officeDocument/2006/relationships/oleObject" Target="embeddings/oleObject301.bin"/><Relationship Id="rId711" Type="http://schemas.openxmlformats.org/officeDocument/2006/relationships/image" Target="media/image280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86.bin"/><Relationship Id="rId588" Type="http://schemas.openxmlformats.org/officeDocument/2006/relationships/oleObject" Target="embeddings/oleObject35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182.wmf"/><Relationship Id="rId655" Type="http://schemas.openxmlformats.org/officeDocument/2006/relationships/oleObject" Target="embeddings/oleObject391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307.bin"/><Relationship Id="rId722" Type="http://schemas.openxmlformats.org/officeDocument/2006/relationships/oleObject" Target="embeddings/oleObject431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61.wmf"/><Relationship Id="rId599" Type="http://schemas.openxmlformats.org/officeDocument/2006/relationships/image" Target="media/image231.wmf"/><Relationship Id="rId459" Type="http://schemas.openxmlformats.org/officeDocument/2006/relationships/oleObject" Target="embeddings/oleObject266.bin"/><Relationship Id="rId666" Type="http://schemas.openxmlformats.org/officeDocument/2006/relationships/oleObject" Target="embeddings/oleObject4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61.bin"/><Relationship Id="rId526" Type="http://schemas.openxmlformats.org/officeDocument/2006/relationships/oleObject" Target="embeddings/oleObject314.bin"/><Relationship Id="rId733" Type="http://schemas.openxmlformats.org/officeDocument/2006/relationships/oleObject" Target="embeddings/oleObject437.bin"/><Relationship Id="rId165" Type="http://schemas.openxmlformats.org/officeDocument/2006/relationships/image" Target="media/image80.wmf"/><Relationship Id="rId372" Type="http://schemas.openxmlformats.org/officeDocument/2006/relationships/image" Target="media/image164.wmf"/><Relationship Id="rId677" Type="http://schemas.openxmlformats.org/officeDocument/2006/relationships/oleObject" Target="embeddings/oleObject407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20.bin"/><Relationship Id="rId744" Type="http://schemas.openxmlformats.org/officeDocument/2006/relationships/oleObject" Target="embeddings/oleObject44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67.wmf"/><Relationship Id="rId590" Type="http://schemas.openxmlformats.org/officeDocument/2006/relationships/oleObject" Target="embeddings/oleObject358.bin"/><Relationship Id="rId604" Type="http://schemas.openxmlformats.org/officeDocument/2006/relationships/oleObject" Target="embeddings/oleObject365.bin"/><Relationship Id="rId243" Type="http://schemas.openxmlformats.org/officeDocument/2006/relationships/image" Target="media/image119.wmf"/><Relationship Id="rId450" Type="http://schemas.openxmlformats.org/officeDocument/2006/relationships/image" Target="media/image183.wmf"/><Relationship Id="rId688" Type="http://schemas.openxmlformats.org/officeDocument/2006/relationships/image" Target="media/image27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327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221.bin"/><Relationship Id="rId408" Type="http://schemas.openxmlformats.org/officeDocument/2006/relationships/image" Target="media/image174.wmf"/><Relationship Id="rId615" Type="http://schemas.openxmlformats.org/officeDocument/2006/relationships/oleObject" Target="embeddings/oleObject370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274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67.bin"/><Relationship Id="rId559" Type="http://schemas.openxmlformats.org/officeDocument/2006/relationships/oleObject" Target="embeddings/oleObject336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38.bin"/><Relationship Id="rId626" Type="http://schemas.openxmlformats.org/officeDocument/2006/relationships/image" Target="media/image245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76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72.bin"/><Relationship Id="rId637" Type="http://schemas.openxmlformats.org/officeDocument/2006/relationships/oleObject" Target="embeddings/oleObject381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84.bin"/><Relationship Id="rId690" Type="http://schemas.openxmlformats.org/officeDocument/2006/relationships/oleObject" Target="embeddings/oleObject414.bin"/><Relationship Id="rId704" Type="http://schemas.openxmlformats.org/officeDocument/2006/relationships/oleObject" Target="embeddings/oleObject42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80.bin"/><Relationship Id="rId550" Type="http://schemas.openxmlformats.org/officeDocument/2006/relationships/oleObject" Target="embeddings/oleObject328.bin"/><Relationship Id="rId203" Type="http://schemas.openxmlformats.org/officeDocument/2006/relationships/image" Target="media/image99.wmf"/><Relationship Id="rId648" Type="http://schemas.openxmlformats.org/officeDocument/2006/relationships/image" Target="media/image256.wmf"/><Relationship Id="rId287" Type="http://schemas.openxmlformats.org/officeDocument/2006/relationships/image" Target="media/image141.wmf"/><Relationship Id="rId410" Type="http://schemas.openxmlformats.org/officeDocument/2006/relationships/image" Target="media/image175.wmf"/><Relationship Id="rId494" Type="http://schemas.openxmlformats.org/officeDocument/2006/relationships/oleObject" Target="embeddings/oleObject291.bin"/><Relationship Id="rId508" Type="http://schemas.openxmlformats.org/officeDocument/2006/relationships/image" Target="media/image199.wmf"/><Relationship Id="rId715" Type="http://schemas.openxmlformats.org/officeDocument/2006/relationships/image" Target="media/image282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9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38.bin"/><Relationship Id="rId659" Type="http://schemas.openxmlformats.org/officeDocument/2006/relationships/image" Target="media/image259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40.bin"/><Relationship Id="rId519" Type="http://schemas.openxmlformats.org/officeDocument/2006/relationships/oleObject" Target="embeddings/oleObject310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33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8.bin"/><Relationship Id="rId572" Type="http://schemas.openxmlformats.org/officeDocument/2006/relationships/oleObject" Target="embeddings/oleObject349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220</Words>
  <Characters>18355</Characters>
  <Application>Microsoft Office Word</Application>
  <DocSecurity>0</DocSecurity>
  <Lines>152</Lines>
  <Paragraphs>43</Paragraphs>
  <ScaleCrop>false</ScaleCrop>
  <Company/>
  <LinksUpToDate>false</LinksUpToDate>
  <CharactersWithSpaces>2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1-26T03:21:00Z</dcterms:created>
  <dcterms:modified xsi:type="dcterms:W3CDTF">2024-10-25T16:12:00Z</dcterms:modified>
</cp:coreProperties>
</file>